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5DA50C" w14:textId="7ADD73BC" w:rsidR="00333100" w:rsidRPr="0032627F" w:rsidRDefault="00CF623B" w:rsidP="00CF623B">
      <w:pPr>
        <w:spacing w:line="288" w:lineRule="auto"/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ĐỀ CƯƠNG</w:t>
      </w:r>
      <w:r w:rsidR="00333100" w:rsidRPr="0032627F">
        <w:rPr>
          <w:rFonts w:ascii="Times New Roman" w:hAnsi="Times New Roman" w:cs="Times New Roman"/>
          <w:b/>
          <w:bCs/>
          <w:sz w:val="24"/>
        </w:rPr>
        <w:t xml:space="preserve"> ÔN TẬP HỌC KỲ 2 - TOÁN </w:t>
      </w:r>
      <w:proofErr w:type="gramStart"/>
      <w:r w:rsidR="00333100" w:rsidRPr="0032627F">
        <w:rPr>
          <w:rFonts w:ascii="Times New Roman" w:hAnsi="Times New Roman" w:cs="Times New Roman"/>
          <w:b/>
          <w:bCs/>
          <w:sz w:val="24"/>
        </w:rPr>
        <w:t xml:space="preserve">6 </w:t>
      </w:r>
      <w:r>
        <w:rPr>
          <w:rFonts w:ascii="Times New Roman" w:hAnsi="Times New Roman" w:cs="Times New Roman"/>
          <w:b/>
          <w:bCs/>
          <w:sz w:val="24"/>
        </w:rPr>
        <w:t>.</w:t>
      </w:r>
      <w:proofErr w:type="gramEnd"/>
      <w:r>
        <w:rPr>
          <w:rFonts w:ascii="Times New Roman" w:hAnsi="Times New Roman" w:cs="Times New Roman"/>
          <w:b/>
          <w:bCs/>
          <w:sz w:val="24"/>
        </w:rPr>
        <w:t xml:space="preserve"> NĂM HỌC 2024-2025</w:t>
      </w:r>
    </w:p>
    <w:p w14:paraId="01AFDAA4" w14:textId="6643C2AC" w:rsidR="00901C3F" w:rsidRPr="00AF6FAA" w:rsidRDefault="00333100" w:rsidP="00AF6FAA">
      <w:pPr>
        <w:spacing w:line="288" w:lineRule="auto"/>
        <w:ind w:left="992"/>
        <w:rPr>
          <w:rFonts w:ascii="Times New Roman" w:hAnsi="Times New Roman" w:cs="Times New Roman"/>
          <w:b/>
          <w:sz w:val="24"/>
        </w:rPr>
      </w:pPr>
      <w:r w:rsidRPr="0032627F">
        <w:rPr>
          <w:rFonts w:ascii="Times New Roman" w:hAnsi="Times New Roman" w:cs="Times New Roman"/>
          <w:b/>
          <w:sz w:val="24"/>
        </w:rPr>
        <w:t xml:space="preserve">A. </w:t>
      </w:r>
      <w:proofErr w:type="spellStart"/>
      <w:r w:rsidRPr="0032627F">
        <w:rPr>
          <w:rFonts w:ascii="Times New Roman" w:hAnsi="Times New Roman" w:cs="Times New Roman"/>
          <w:b/>
          <w:sz w:val="24"/>
        </w:rPr>
        <w:t>Bài</w:t>
      </w:r>
      <w:proofErr w:type="spellEnd"/>
      <w:r w:rsidRPr="0032627F">
        <w:rPr>
          <w:rFonts w:ascii="Times New Roman" w:hAnsi="Times New Roman" w:cs="Times New Roman"/>
          <w:b/>
          <w:sz w:val="24"/>
        </w:rPr>
        <w:t xml:space="preserve"> </w:t>
      </w:r>
      <w:proofErr w:type="spellStart"/>
      <w:r w:rsidRPr="0032627F">
        <w:rPr>
          <w:rFonts w:ascii="Times New Roman" w:hAnsi="Times New Roman" w:cs="Times New Roman"/>
          <w:b/>
          <w:sz w:val="24"/>
        </w:rPr>
        <w:t>tập</w:t>
      </w:r>
      <w:proofErr w:type="spellEnd"/>
      <w:r w:rsidRPr="0032627F">
        <w:rPr>
          <w:rFonts w:ascii="Times New Roman" w:hAnsi="Times New Roman" w:cs="Times New Roman"/>
          <w:b/>
          <w:sz w:val="24"/>
        </w:rPr>
        <w:t xml:space="preserve"> </w:t>
      </w:r>
      <w:proofErr w:type="spellStart"/>
      <w:r w:rsidRPr="0032627F">
        <w:rPr>
          <w:rFonts w:ascii="Times New Roman" w:hAnsi="Times New Roman" w:cs="Times New Roman"/>
          <w:b/>
          <w:sz w:val="24"/>
        </w:rPr>
        <w:t>trắc</w:t>
      </w:r>
      <w:proofErr w:type="spellEnd"/>
      <w:r w:rsidRPr="0032627F">
        <w:rPr>
          <w:rFonts w:ascii="Times New Roman" w:hAnsi="Times New Roman" w:cs="Times New Roman"/>
          <w:b/>
          <w:sz w:val="24"/>
        </w:rPr>
        <w:t xml:space="preserve"> </w:t>
      </w:r>
      <w:proofErr w:type="spellStart"/>
      <w:r w:rsidRPr="0032627F">
        <w:rPr>
          <w:rFonts w:ascii="Times New Roman" w:hAnsi="Times New Roman" w:cs="Times New Roman"/>
          <w:b/>
          <w:sz w:val="24"/>
        </w:rPr>
        <w:t>nghiệm</w:t>
      </w:r>
      <w:bookmarkStart w:id="0" w:name="BMN_QUESTION26"/>
      <w:bookmarkStart w:id="1" w:name="BMN_CHOICE_D1"/>
      <w:bookmarkEnd w:id="0"/>
      <w:proofErr w:type="spellEnd"/>
    </w:p>
    <w:tbl>
      <w:tblPr>
        <w:tblStyle w:val="TableGrid"/>
        <w:tblW w:w="11160" w:type="dxa"/>
        <w:tblInd w:w="-95" w:type="dxa"/>
        <w:tblLayout w:type="fixed"/>
        <w:tblLook w:val="04A0" w:firstRow="1" w:lastRow="0" w:firstColumn="1" w:lastColumn="0" w:noHBand="0" w:noVBand="1"/>
      </w:tblPr>
      <w:tblGrid>
        <w:gridCol w:w="5220"/>
        <w:gridCol w:w="5940"/>
      </w:tblGrid>
      <w:tr w:rsidR="002D7C7D" w14:paraId="1DBCA2AA" w14:textId="77777777" w:rsidTr="00AF6FAA">
        <w:tc>
          <w:tcPr>
            <w:tcW w:w="5220" w:type="dxa"/>
          </w:tcPr>
          <w:p w14:paraId="760E45A7" w14:textId="77777777" w:rsidR="002D7C7D" w:rsidRDefault="002D7C7D" w:rsidP="00AF6FAA">
            <w:pPr>
              <w:tabs>
                <w:tab w:val="left" w:pos="992"/>
              </w:tabs>
              <w:spacing w:before="120"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proofErr w:type="spell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âu</w:t>
            </w:r>
            <w:proofErr w:type="spellEnd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proofErr w:type="gram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1:</w:t>
            </w:r>
            <w:proofErr w:type="gramEnd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ố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ủa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Pr="0032627F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340" w:dyaOrig="620" w14:anchorId="227D6A8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4098" type="#_x0000_t75" style="width:17.5pt;height:31pt" o:ole="">
                  <v:imagedata r:id="rId6" o:title=""/>
                </v:shape>
                <o:OLEObject Type="Embed" ProgID="Equation.DSMT4" ShapeID="_x0000_i4098" DrawAspect="Content" ObjectID="_1806315349" r:id="rId7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là:</w:t>
            </w:r>
          </w:p>
          <w:p w14:paraId="01E82035" w14:textId="4B8ECB77" w:rsidR="002D7C7D" w:rsidRPr="0032627F" w:rsidRDefault="002D7C7D" w:rsidP="00AF6FAA">
            <w:pPr>
              <w:tabs>
                <w:tab w:val="left" w:pos="992"/>
              </w:tabs>
              <w:spacing w:before="120"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A. 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3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B. </w:t>
            </w:r>
            <w:r w:rsidRPr="0032627F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360" w:dyaOrig="620" w14:anchorId="406D1F7A">
                <v:shape id="_x0000_i4099" type="#_x0000_t75" style="width:18pt;height:31pt" o:ole="">
                  <v:imagedata r:id="rId8" o:title=""/>
                </v:shape>
                <o:OLEObject Type="Embed" ProgID="Equation.DSMT4" ShapeID="_x0000_i4099" DrawAspect="Content" ObjectID="_1806315350" r:id="rId9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C. </w:t>
            </w:r>
            <w:r w:rsidRPr="0032627F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320" w:dyaOrig="279" w14:anchorId="355D6203">
                <v:shape id="_x0000_i4100" type="#_x0000_t75" style="width:15.5pt;height:14.5pt" o:ole="">
                  <v:imagedata r:id="rId10" o:title=""/>
                </v:shape>
                <o:OLEObject Type="Embed" ProgID="Equation.DSMT4" ShapeID="_x0000_i4100" DrawAspect="Content" ObjectID="_1806315351" r:id="rId11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D. </w:t>
            </w:r>
            <w:r w:rsidRPr="0032627F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220" w:dyaOrig="620" w14:anchorId="5A85ECFF">
                <v:shape id="_x0000_i4101" type="#_x0000_t75" style="width:11.5pt;height:31pt" o:ole="">
                  <v:imagedata r:id="rId12" o:title=""/>
                </v:shape>
                <o:OLEObject Type="Embed" ProgID="Equation.DSMT4" ShapeID="_x0000_i4101" DrawAspect="Content" ObjectID="_1806315352" r:id="rId13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</w:p>
          <w:p w14:paraId="356DEE42" w14:textId="77777777" w:rsidR="002D7C7D" w:rsidRDefault="002D7C7D" w:rsidP="00AF6FAA">
            <w:pPr>
              <w:tabs>
                <w:tab w:val="left" w:pos="992"/>
              </w:tabs>
              <w:spacing w:before="120"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proofErr w:type="spell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âu</w:t>
            </w:r>
            <w:proofErr w:type="spellEnd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proofErr w:type="gram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2:</w:t>
            </w:r>
            <w:proofErr w:type="gramEnd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ố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ủa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Pr="0032627F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240" w:dyaOrig="620" w14:anchorId="5EE1DFA8">
                <v:shape id="_x0000_i4102" type="#_x0000_t75" style="width:12pt;height:31pt" o:ole="">
                  <v:imagedata r:id="rId14" o:title=""/>
                </v:shape>
                <o:OLEObject Type="Embed" ProgID="Equation.DSMT4" ShapeID="_x0000_i4102" DrawAspect="Content" ObjectID="_1806315353" r:id="rId15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là: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ab/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ab/>
            </w:r>
          </w:p>
          <w:p w14:paraId="41284F38" w14:textId="0B79BCEF" w:rsidR="002D7C7D" w:rsidRPr="0032627F" w:rsidRDefault="002D7C7D" w:rsidP="00AF6FAA">
            <w:pPr>
              <w:tabs>
                <w:tab w:val="left" w:pos="992"/>
              </w:tabs>
              <w:spacing w:before="120"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A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Pr="0032627F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360" w:dyaOrig="620" w14:anchorId="1A4E14E3">
                <v:shape id="_x0000_i4103" type="#_x0000_t75" style="width:18pt;height:31pt" o:ole="">
                  <v:imagedata r:id="rId16" o:title=""/>
                </v:shape>
                <o:OLEObject Type="Embed" ProgID="Equation.DSMT4" ShapeID="_x0000_i4103" DrawAspect="Content" ObjectID="_1806315354" r:id="rId17"/>
              </w:objec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B. </w:t>
            </w:r>
            <w:r w:rsidRPr="0032627F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240" w:dyaOrig="620" w14:anchorId="40840EAC">
                <v:shape id="_x0000_i4104" type="#_x0000_t75" style="width:12pt;height:31pt" o:ole="">
                  <v:imagedata r:id="rId18" o:title=""/>
                </v:shape>
                <o:OLEObject Type="Embed" ProgID="Equation.DSMT4" ShapeID="_x0000_i4104" DrawAspect="Content" ObjectID="_1806315355" r:id="rId19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Pr="0032627F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360" w:dyaOrig="620" w14:anchorId="2533BDE5">
                <v:shape id="_x0000_i4105" type="#_x0000_t75" style="width:18pt;height:31pt" o:ole="">
                  <v:imagedata r:id="rId20" o:title=""/>
                </v:shape>
                <o:OLEObject Type="Embed" ProgID="Equation.DSMT4" ShapeID="_x0000_i4105" DrawAspect="Content" ObjectID="_1806315356" r:id="rId21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  <w:r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          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D. </w:t>
            </w:r>
            <w:r w:rsidRPr="0032627F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220" w:dyaOrig="620" w14:anchorId="4D08B2C3">
                <v:shape id="_x0000_i4106" type="#_x0000_t75" style="width:11.5pt;height:31pt" o:ole="">
                  <v:imagedata r:id="rId12" o:title=""/>
                </v:shape>
                <o:OLEObject Type="Embed" ProgID="Equation.DSMT4" ShapeID="_x0000_i4106" DrawAspect="Content" ObjectID="_1806315357" r:id="rId22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</w:p>
          <w:p w14:paraId="4273F981" w14:textId="77777777" w:rsidR="002D7C7D" w:rsidRPr="002D7C7D" w:rsidRDefault="002D7C7D" w:rsidP="00AF6FAA">
            <w:pPr>
              <w:contextualSpacing/>
              <w:jc w:val="both"/>
              <w:rPr>
                <w:rFonts w:eastAsia="Calibri"/>
                <w:color w:val="000000" w:themeColor="text1"/>
                <w:position w:val="-24"/>
                <w:sz w:val="26"/>
                <w:szCs w:val="26"/>
                <w:lang w:val="fr-FR"/>
              </w:rPr>
            </w:pPr>
            <w:r w:rsidRPr="00514FE6"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  <w:t>Câu 3</w:t>
            </w:r>
            <w:r w:rsidRPr="002D7C7D">
              <w:rPr>
                <w:rFonts w:eastAsia="Calibri"/>
                <w:b/>
                <w:color w:val="000000" w:themeColor="text1"/>
                <w:sz w:val="26"/>
                <w:szCs w:val="26"/>
                <w:lang w:val="fr-FR"/>
              </w:rPr>
              <w:t>.</w:t>
            </w:r>
            <w:r w:rsidRPr="00514FE6"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color w:val="000000" w:themeColor="text1"/>
                      <w:sz w:val="30"/>
                      <w:szCs w:val="30"/>
                      <w:lang w:val="vi-VN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 w:themeColor="text1"/>
                      <w:sz w:val="30"/>
                      <w:szCs w:val="30"/>
                      <w:lang w:val="vi-VN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/>
                      <w:color w:val="000000" w:themeColor="text1"/>
                      <w:sz w:val="30"/>
                      <w:szCs w:val="30"/>
                      <w:lang w:val="vi-VN"/>
                    </w:rPr>
                    <m:t>3</m:t>
                  </m:r>
                </m:den>
              </m:f>
            </m:oMath>
            <w:r w:rsidRPr="002D7C7D">
              <w:rPr>
                <w:rFonts w:eastAsia="Calibri"/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w:proofErr w:type="spellStart"/>
            <w:proofErr w:type="gramStart"/>
            <w:r w:rsidRPr="002D7C7D">
              <w:rPr>
                <w:color w:val="000000" w:themeColor="text1"/>
                <w:sz w:val="26"/>
                <w:szCs w:val="26"/>
                <w:lang w:val="fr-FR"/>
              </w:rPr>
              <w:t>của</w:t>
            </w:r>
            <w:proofErr w:type="spellEnd"/>
            <w:proofErr w:type="gramEnd"/>
            <w:r w:rsidRPr="002D7C7D">
              <w:rPr>
                <w:color w:val="000000" w:themeColor="text1"/>
                <w:sz w:val="26"/>
                <w:szCs w:val="26"/>
                <w:lang w:val="fr-FR"/>
              </w:rPr>
              <w:t xml:space="preserve"> 60 là</w:t>
            </w:r>
          </w:p>
          <w:p w14:paraId="76379264" w14:textId="0AB62A42" w:rsidR="002D7C7D" w:rsidRPr="00514FE6" w:rsidRDefault="002D7C7D" w:rsidP="00AF6FAA">
            <w:pPr>
              <w:pStyle w:val="BodyText"/>
              <w:jc w:val="both"/>
              <w:rPr>
                <w:rFonts w:eastAsia="Calibri"/>
                <w:i/>
                <w:color w:val="000000" w:themeColor="text1"/>
                <w:sz w:val="26"/>
                <w:szCs w:val="26"/>
              </w:rPr>
            </w:pPr>
            <w:r w:rsidRPr="00514FE6"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val="vi-VN"/>
              </w:rPr>
              <w:t>A.</w:t>
            </w:r>
            <w:r w:rsidRPr="00514FE6"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514FE6">
              <w:rPr>
                <w:rFonts w:eastAsia="Calibri"/>
                <w:color w:val="000000" w:themeColor="text1"/>
                <w:sz w:val="26"/>
                <w:szCs w:val="26"/>
              </w:rPr>
              <w:t>30.</w:t>
            </w:r>
            <w:r w:rsidRPr="00514FE6"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  <w:tab/>
            </w:r>
            <w:r w:rsidRPr="00514FE6"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  <w:tab/>
            </w:r>
            <w:r w:rsidRPr="00514FE6"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val="vi-VN"/>
              </w:rPr>
              <w:t>B.</w:t>
            </w:r>
            <w:r w:rsidRPr="00514FE6"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514FE6">
              <w:rPr>
                <w:rFonts w:eastAsia="Calibri"/>
                <w:color w:val="000000" w:themeColor="text1"/>
                <w:sz w:val="26"/>
                <w:szCs w:val="26"/>
              </w:rPr>
              <w:t>20</w:t>
            </w:r>
            <w:r w:rsidRPr="00514FE6"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  <w:tab/>
            </w:r>
            <w:r w:rsidRPr="00514FE6"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  <w:tab/>
            </w:r>
            <w:r w:rsidRPr="00514FE6"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val="vi-VN"/>
              </w:rPr>
              <w:t>C.</w:t>
            </w:r>
            <w:r w:rsidRPr="00514FE6"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Pr="00514FE6">
              <w:rPr>
                <w:rFonts w:eastAsia="Calibri"/>
                <w:color w:val="000000" w:themeColor="text1"/>
                <w:sz w:val="26"/>
                <w:szCs w:val="26"/>
              </w:rPr>
              <w:t>40</w:t>
            </w:r>
            <w:r w:rsidRPr="00514FE6"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  <w:t>.</w:t>
            </w:r>
            <w:r w:rsidRPr="00514FE6"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  <w:tab/>
            </w:r>
            <w:r w:rsidRPr="00514FE6"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  <w:tab/>
            </w:r>
            <w:r w:rsidRPr="00514FE6"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val="vi-VN"/>
              </w:rPr>
              <w:t>D.</w:t>
            </w:r>
            <w:r w:rsidRPr="00514FE6"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  <w:t xml:space="preserve">  </w:t>
            </w:r>
            <w:r w:rsidRPr="00514FE6">
              <w:rPr>
                <w:rFonts w:eastAsia="Calibri"/>
                <w:color w:val="000000" w:themeColor="text1"/>
                <w:sz w:val="26"/>
                <w:szCs w:val="26"/>
              </w:rPr>
              <w:t>12</w:t>
            </w:r>
          </w:p>
          <w:p w14:paraId="07AC557D" w14:textId="77777777" w:rsidR="002D7C7D" w:rsidRDefault="002D7C7D" w:rsidP="00AF6FAA">
            <w:pPr>
              <w:tabs>
                <w:tab w:val="left" w:pos="992"/>
              </w:tabs>
              <w:spacing w:before="120"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proofErr w:type="spellStart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âu</w:t>
            </w:r>
            <w:proofErr w:type="spellEnd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proofErr w:type="gramStart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4:</w:t>
            </w:r>
            <w:proofErr w:type="gramEnd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Hỗn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380" w:dyaOrig="620" w14:anchorId="61BEC1FF">
                <v:shape id="_x0000_i4107" type="#_x0000_t75" style="width:19.5pt;height:31pt" o:ole="">
                  <v:imagedata r:id="rId23" o:title=""/>
                </v:shape>
                <o:OLEObject Type="Embed" ProgID="Equation.DSMT4" ShapeID="_x0000_i4107" DrawAspect="Content" ObjectID="_1806315358" r:id="rId24"/>
              </w:objec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viết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dưới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dạng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phân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là:</w:t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</w:p>
          <w:p w14:paraId="4CF7FFF0" w14:textId="795863AA" w:rsidR="002D7C7D" w:rsidRPr="002D7C7D" w:rsidRDefault="002D7C7D" w:rsidP="00AF6FAA">
            <w:pPr>
              <w:tabs>
                <w:tab w:val="left" w:pos="992"/>
              </w:tabs>
              <w:spacing w:before="120"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A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Pr="0032627F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340" w:dyaOrig="620" w14:anchorId="6E2547B3">
                <v:shape id="_x0000_i4108" type="#_x0000_t75" style="width:17.5pt;height:31pt" o:ole="">
                  <v:imagedata r:id="rId25" o:title=""/>
                </v:shape>
                <o:OLEObject Type="Embed" ProgID="Equation.DSMT4" ShapeID="_x0000_i4108" DrawAspect="Content" ObjectID="_1806315359" r:id="rId26"/>
              </w:object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.          </w:t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B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Pr="0032627F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320" w:dyaOrig="620" w14:anchorId="273C85BB">
                <v:shape id="_x0000_i4109" type="#_x0000_t75" style="width:16.5pt;height:31pt" o:ole="">
                  <v:imagedata r:id="rId27" o:title=""/>
                </v:shape>
                <o:OLEObject Type="Embed" ProgID="Equation.DSMT4" ShapeID="_x0000_i4109" DrawAspect="Content" ObjectID="_1806315360" r:id="rId28"/>
              </w:objec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Pr="0032627F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340" w:dyaOrig="620" w14:anchorId="57E31965">
                <v:shape id="_x0000_i4110" type="#_x0000_t75" style="width:17.5pt;height:31pt" o:ole="">
                  <v:imagedata r:id="rId29" o:title=""/>
                </v:shape>
                <o:OLEObject Type="Embed" ProgID="Equation.DSMT4" ShapeID="_x0000_i4110" DrawAspect="Content" ObjectID="_1806315361" r:id="rId30"/>
              </w:objec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D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Pr="0032627F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340" w:dyaOrig="620" w14:anchorId="3E5215F4">
                <v:shape id="_x0000_i4111" type="#_x0000_t75" style="width:17.5pt;height:31pt" o:ole="">
                  <v:imagedata r:id="rId31" o:title=""/>
                </v:shape>
                <o:OLEObject Type="Embed" ProgID="Equation.DSMT4" ShapeID="_x0000_i4111" DrawAspect="Content" ObjectID="_1806315362" r:id="rId32"/>
              </w:object>
            </w:r>
          </w:p>
          <w:p w14:paraId="11201064" w14:textId="77777777" w:rsidR="002D7C7D" w:rsidRDefault="002D7C7D" w:rsidP="00AF6FAA">
            <w:pPr>
              <w:tabs>
                <w:tab w:val="left" w:pos="992"/>
              </w:tabs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proofErr w:type="spellStart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âu</w:t>
            </w:r>
            <w:proofErr w:type="spellEnd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proofErr w:type="gramStart"/>
            <w:r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5</w:t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:</w:t>
            </w:r>
            <w:proofErr w:type="gram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nào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au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ây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là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hập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phân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âm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:  </w:t>
            </w:r>
          </w:p>
          <w:p w14:paraId="61226C88" w14:textId="4EF466FE" w:rsidR="002D7C7D" w:rsidRPr="002D7C7D" w:rsidRDefault="002D7C7D" w:rsidP="00AF6FAA">
            <w:pPr>
              <w:tabs>
                <w:tab w:val="left" w:pos="992"/>
              </w:tabs>
              <w:spacing w:before="120"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A. 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3,525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  <w:t xml:space="preserve">     </w:t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B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0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C. 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-3,333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D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7,2525</w:t>
            </w:r>
          </w:p>
          <w:p w14:paraId="2E203DDD" w14:textId="77777777" w:rsidR="002D7C7D" w:rsidRDefault="002D7C7D" w:rsidP="00AF6FAA">
            <w:pPr>
              <w:tabs>
                <w:tab w:val="left" w:pos="992"/>
              </w:tabs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proofErr w:type="spellStart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âu</w:t>
            </w:r>
            <w:proofErr w:type="spellEnd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proofErr w:type="gramStart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6:</w:t>
            </w:r>
            <w:proofErr w:type="gramEnd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Viết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Pr="0032627F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440" w:dyaOrig="620" w14:anchorId="6E20F872">
                <v:shape id="_x0000_i4112" type="#_x0000_t75" style="width:22.5pt;height:31pt" o:ole="">
                  <v:imagedata r:id="rId33" o:title=""/>
                </v:shape>
                <o:OLEObject Type="Embed" ProgID="Equation.DSMT4" ShapeID="_x0000_i4112" DrawAspect="Content" ObjectID="_1806315363" r:id="rId34"/>
              </w:objec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dưới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dạng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hập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phân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ta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ược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: </w:t>
            </w:r>
          </w:p>
          <w:p w14:paraId="00AA8F27" w14:textId="3A30E886" w:rsidR="002D7C7D" w:rsidRPr="002D7C7D" w:rsidRDefault="002D7C7D" w:rsidP="00AF6FAA">
            <w:pPr>
              <w:tabs>
                <w:tab w:val="left" w:pos="992"/>
              </w:tabs>
              <w:spacing w:before="120"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A. 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0,3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  <w:t xml:space="preserve">    </w:t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B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-0,3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="00AF6FAA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0,003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proofErr w:type="gramStart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D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-</w:t>
            </w:r>
            <w:proofErr w:type="gram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0,003</w:t>
            </w:r>
          </w:p>
          <w:p w14:paraId="2A42744E" w14:textId="5BB4D1A3" w:rsidR="002D7C7D" w:rsidRPr="002D7C7D" w:rsidRDefault="002D7C7D" w:rsidP="00AF6FAA">
            <w:pPr>
              <w:tabs>
                <w:tab w:val="left" w:pos="992"/>
              </w:tabs>
              <w:spacing w:before="120"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proofErr w:type="spellStart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âu</w:t>
            </w:r>
            <w:proofErr w:type="spellEnd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proofErr w:type="gramStart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7:</w:t>
            </w:r>
            <w:proofErr w:type="gramEnd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 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Cho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-215,417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phần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nguyên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là :   </w:t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A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417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  <w:t xml:space="preserve">     </w:t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B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-417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="00AF6FAA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   </w:t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C. 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215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proofErr w:type="gramStart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D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-</w:t>
            </w:r>
            <w:proofErr w:type="gram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215</w:t>
            </w:r>
          </w:p>
          <w:p w14:paraId="5274A376" w14:textId="77777777" w:rsidR="002D7C7D" w:rsidRPr="002D7C7D" w:rsidRDefault="002D7C7D" w:rsidP="00AF6FAA">
            <w:pPr>
              <w:tabs>
                <w:tab w:val="left" w:pos="992"/>
              </w:tabs>
              <w:spacing w:before="120"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proofErr w:type="spellStart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âu</w:t>
            </w:r>
            <w:proofErr w:type="spellEnd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proofErr w:type="gramStart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8:</w:t>
            </w:r>
            <w:proofErr w:type="gram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Làm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ròn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hập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phân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81, 24035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ến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u w:val="single"/>
                <w:lang w:val="fr-FR"/>
              </w:rPr>
              <w:t>hàng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u w:val="single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u w:val="single"/>
                <w:lang w:val="fr-FR"/>
              </w:rPr>
              <w:t>phần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u w:val="single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u w:val="single"/>
                <w:lang w:val="fr-FR"/>
              </w:rPr>
              <w:t>chục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ta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ược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:</w:t>
            </w:r>
          </w:p>
          <w:p w14:paraId="5FAFC403" w14:textId="1C397CDF" w:rsidR="002D7C7D" w:rsidRPr="002D7C7D" w:rsidRDefault="002D7C7D" w:rsidP="00AF6FAA">
            <w:pPr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A. 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81, 24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B. 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81, 25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C. 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81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D. 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81, 240.</w:t>
            </w:r>
          </w:p>
          <w:p w14:paraId="10336692" w14:textId="77777777" w:rsidR="002D7C7D" w:rsidRPr="002D7C7D" w:rsidRDefault="002D7C7D" w:rsidP="00AF6FAA">
            <w:pPr>
              <w:tabs>
                <w:tab w:val="left" w:pos="992"/>
              </w:tabs>
              <w:spacing w:before="120"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proofErr w:type="spellStart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âu</w:t>
            </w:r>
            <w:proofErr w:type="spellEnd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proofErr w:type="gramStart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9:</w:t>
            </w:r>
            <w:proofErr w:type="gram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Làm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ròn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Pr="0032627F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240" w:dyaOrig="320" w14:anchorId="2879B0BC">
                <v:shape id="_x0000_i4113" type="#_x0000_t75" style="width:61.5pt;height:16.5pt" o:ole="">
                  <v:imagedata r:id="rId35" o:title=""/>
                </v:shape>
                <o:OLEObject Type="Embed" ProgID="Equation.DSMT4" ShapeID="_x0000_i4113" DrawAspect="Content" ObjectID="_1806315364" r:id="rId36"/>
              </w:objec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ến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u w:val="single"/>
                <w:lang w:val="fr-FR"/>
              </w:rPr>
              <w:t>hàng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u w:val="single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u w:val="single"/>
                <w:lang w:val="fr-FR"/>
              </w:rPr>
              <w:t>trăm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, ta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ược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:</w:t>
            </w:r>
          </w:p>
          <w:p w14:paraId="1EF29B06" w14:textId="005FD41A" w:rsidR="002D7C7D" w:rsidRPr="002D7C7D" w:rsidRDefault="002D7C7D" w:rsidP="00AF6FA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bookmarkStart w:id="2" w:name="BMN_CHOICE_A26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A. </w:t>
            </w:r>
            <w:r w:rsidRPr="0032627F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800" w:dyaOrig="279" w14:anchorId="5F7DE799">
                <v:shape id="_x0000_i4114" type="#_x0000_t75" style="width:40.5pt;height:14.5pt" o:ole="">
                  <v:imagedata r:id="rId37" o:title=""/>
                </v:shape>
                <o:OLEObject Type="Embed" ProgID="Equation.DSMT4" ShapeID="_x0000_i4114" DrawAspect="Content" ObjectID="_1806315365" r:id="rId38"/>
              </w:objec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  <w:bookmarkStart w:id="3" w:name="BMN_CHOICE_B26"/>
            <w:bookmarkEnd w:id="2"/>
            <w:r w:rsidR="00AF6FAA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  </w:t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B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-34600.</w:t>
            </w:r>
            <w:bookmarkStart w:id="4" w:name="BMN_CHOICE_C26"/>
            <w:bookmarkEnd w:id="3"/>
            <w:r w:rsidR="00AF6FAA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 </w:t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.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-34500.</w:t>
            </w:r>
            <w:bookmarkStart w:id="5" w:name="BMN_CHOICE_D26"/>
            <w:bookmarkEnd w:id="4"/>
            <w:r w:rsidR="00AF6FAA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 </w:t>
            </w:r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D. </w: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-34567,9.</w:t>
            </w:r>
          </w:p>
          <w:bookmarkEnd w:id="5"/>
          <w:p w14:paraId="231A62EF" w14:textId="77777777" w:rsidR="00AF6FAA" w:rsidRDefault="002D7C7D" w:rsidP="00AF6FAA">
            <w:pPr>
              <w:tabs>
                <w:tab w:val="left" w:pos="992"/>
              </w:tabs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proofErr w:type="spellStart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âu</w:t>
            </w:r>
            <w:proofErr w:type="spellEnd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proofErr w:type="gramStart"/>
            <w:r w:rsidRPr="002D7C7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10:</w:t>
            </w:r>
            <w:proofErr w:type="gram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Làm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ròn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Pr="0032627F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240" w:dyaOrig="320" w14:anchorId="7C2AC779">
                <v:shape id="_x0000_i4115" type="#_x0000_t75" style="width:61.5pt;height:16.5pt" o:ole="">
                  <v:imagedata r:id="rId39" o:title=""/>
                </v:shape>
                <o:OLEObject Type="Embed" ProgID="Equation.DSMT4" ShapeID="_x0000_i4115" DrawAspect="Content" ObjectID="_1806315366" r:id="rId40"/>
              </w:object>
            </w:r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ến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u w:val="single"/>
                <w:lang w:val="fr-FR"/>
              </w:rPr>
              <w:t>hàng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u w:val="single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u w:val="single"/>
                <w:lang w:val="fr-FR"/>
              </w:rPr>
              <w:t>phần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u w:val="single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u w:val="single"/>
                <w:lang w:val="fr-FR"/>
              </w:rPr>
              <w:t>trăm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, ta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ược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2D7C7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:</w:t>
            </w:r>
          </w:p>
          <w:p w14:paraId="5F337244" w14:textId="0AF5DE39" w:rsidR="00AF6FAA" w:rsidRDefault="002D7C7D" w:rsidP="00AF6FAA">
            <w:pPr>
              <w:tabs>
                <w:tab w:val="left" w:pos="992"/>
              </w:tabs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AF6FAA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A. </w:t>
            </w:r>
            <w:r w:rsidRPr="00AF6FAA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-</w:t>
            </w:r>
            <w:proofErr w:type="gramStart"/>
            <w:r w:rsidRPr="00AF6FAA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34567,.</w:t>
            </w:r>
            <w:proofErr w:type="gramEnd"/>
            <w:r w:rsidR="00AF6FAA" w:rsidRPr="00AF6FAA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="00AF6FAA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           </w:t>
            </w:r>
            <w:r w:rsidRPr="00AF6FAA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B.</w:t>
            </w:r>
            <w:r w:rsidRPr="00AF6FAA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-34567,8.</w:t>
            </w:r>
            <w:r w:rsidR="00AF6FAA" w:rsidRPr="00AF6FAA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</w:p>
          <w:p w14:paraId="054C3D74" w14:textId="568B7EFB" w:rsidR="002D7C7D" w:rsidRPr="00AF6FAA" w:rsidRDefault="00AF6FAA" w:rsidP="00AF6FAA">
            <w:pPr>
              <w:tabs>
                <w:tab w:val="left" w:pos="992"/>
              </w:tabs>
              <w:spacing w:before="120"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="002D7C7D"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.</w:t>
            </w:r>
            <w:r w:rsidR="002D7C7D"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-34567,84.</w:t>
            </w:r>
            <w:r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        </w:t>
            </w:r>
            <w:r w:rsidR="002D7C7D"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D.</w:t>
            </w:r>
            <w:r w:rsidR="002D7C7D"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-34567,83.</w:t>
            </w:r>
          </w:p>
          <w:p w14:paraId="68A4AD9C" w14:textId="77777777" w:rsidR="00AF6FAA" w:rsidRPr="0032627F" w:rsidRDefault="00AF6FAA" w:rsidP="00AF6FAA">
            <w:pPr>
              <w:tabs>
                <w:tab w:val="left" w:pos="3600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proofErr w:type="spell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âu</w:t>
            </w:r>
            <w:proofErr w:type="spellEnd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proofErr w:type="gram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1</w:t>
            </w:r>
            <w:r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1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:</w:t>
            </w:r>
            <w:proofErr w:type="gram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oạ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hẳ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MN là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hì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ồm</w:t>
            </w:r>
            <w:proofErr w:type="spellEnd"/>
          </w:p>
          <w:p w14:paraId="7D1B8B32" w14:textId="77777777" w:rsidR="00AF6FAA" w:rsidRDefault="00AF6FAA" w:rsidP="00AF6FAA">
            <w:pPr>
              <w:tabs>
                <w:tab w:val="left" w:pos="3600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A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Hai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iể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M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v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N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</w:p>
          <w:p w14:paraId="4237D701" w14:textId="5C23558D" w:rsidR="00AF6FAA" w:rsidRDefault="00AF6FAA" w:rsidP="00AF6FAA">
            <w:pPr>
              <w:tabs>
                <w:tab w:val="left" w:pos="3600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Hai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iể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M, N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v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một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iể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nằ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iữa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M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v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B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ất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ả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á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iể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nằ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iữa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M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v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N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</w:p>
          <w:p w14:paraId="49E9A8F0" w14:textId="50C1973C" w:rsidR="002D7C7D" w:rsidRPr="00AF6FAA" w:rsidRDefault="00AF6FAA" w:rsidP="00AF6FAA">
            <w:pPr>
              <w:tabs>
                <w:tab w:val="left" w:pos="3600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D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iể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M, N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v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ất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ả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á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iể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nằ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iữ</w:t>
            </w:r>
            <w:r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a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M 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và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N</w:t>
            </w:r>
          </w:p>
        </w:tc>
        <w:tc>
          <w:tcPr>
            <w:tcW w:w="5940" w:type="dxa"/>
          </w:tcPr>
          <w:p w14:paraId="1E99A164" w14:textId="77777777" w:rsidR="00AF6FAA" w:rsidRPr="0032627F" w:rsidRDefault="00AF6FAA" w:rsidP="00AF6FAA">
            <w:pPr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proofErr w:type="spell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âu</w:t>
            </w:r>
            <w:proofErr w:type="spellEnd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proofErr w:type="gram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1</w:t>
            </w:r>
            <w:r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2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:</w:t>
            </w:r>
            <w:proofErr w:type="gram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Nếu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iể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M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nằ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iữa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ha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iể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A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v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B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hì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:</w:t>
            </w:r>
          </w:p>
          <w:p w14:paraId="06D1343A" w14:textId="77777777" w:rsidR="00AF6FAA" w:rsidRPr="0032627F" w:rsidRDefault="00AF6FAA" w:rsidP="00AF6FAA">
            <w:pPr>
              <w:tabs>
                <w:tab w:val="left" w:pos="3600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A. 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MA + AB = MB</w:t>
            </w:r>
            <w:r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      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B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MB + BA = MA</w:t>
            </w:r>
          </w:p>
          <w:p w14:paraId="22CD3FB5" w14:textId="77777777" w:rsidR="00AF6FAA" w:rsidRPr="0032627F" w:rsidRDefault="00AF6FAA" w:rsidP="00AF6FAA">
            <w:pPr>
              <w:tabs>
                <w:tab w:val="left" w:pos="3600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2627F">
              <w:rPr>
                <w:rFonts w:asciiTheme="majorHAnsi" w:hAnsiTheme="majorHAnsi" w:cstheme="majorHAnsi"/>
                <w:b/>
                <w:sz w:val="26"/>
                <w:szCs w:val="26"/>
              </w:rPr>
              <w:t>C.</w:t>
            </w:r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AM + MB = AB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       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</w:rPr>
              <w:t>D.</w:t>
            </w:r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AM + MB # AB</w:t>
            </w:r>
          </w:p>
          <w:p w14:paraId="0B359FB5" w14:textId="77777777" w:rsidR="002D7C7D" w:rsidRPr="0032627F" w:rsidRDefault="002D7C7D" w:rsidP="00AF6FAA">
            <w:pPr>
              <w:tabs>
                <w:tab w:val="left" w:pos="992"/>
              </w:tabs>
              <w:spacing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proofErr w:type="spell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</w:rPr>
              <w:t>Câu</w:t>
            </w:r>
            <w:proofErr w:type="spellEnd"/>
            <w:r w:rsidRPr="0032627F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1</w:t>
            </w: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3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</w:rPr>
              <w:t>:</w:t>
            </w:r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Cho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MNP.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Đỉ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v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á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ạ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ủa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ó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là</w:t>
            </w:r>
          </w:p>
          <w:p w14:paraId="250AED09" w14:textId="20202C9C" w:rsidR="00AF6FAA" w:rsidRDefault="00AF6FAA" w:rsidP="00AF6FAA">
            <w:pPr>
              <w:tabs>
                <w:tab w:val="left" w:pos="992"/>
                <w:tab w:val="left" w:pos="5669"/>
              </w:tabs>
              <w:spacing w:after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bookmarkStart w:id="6" w:name="BMN_CHOICE_A32"/>
            <w:r w:rsidRPr="0032627F">
              <w:rPr>
                <w:rFonts w:asciiTheme="majorHAnsi" w:hAnsiTheme="majorHAnsi" w:cstheme="majorHAnsi"/>
                <w:b/>
                <w:noProof/>
                <w:sz w:val="26"/>
                <w:szCs w:val="26"/>
                <w:lang w:val="vi-VN" w:eastAsia="vi-VN"/>
              </w:rPr>
              <w:drawing>
                <wp:anchor distT="0" distB="0" distL="114300" distR="114300" simplePos="0" relativeHeight="251659264" behindDoc="0" locked="0" layoutInCell="1" allowOverlap="1" wp14:anchorId="11A86D42" wp14:editId="72BF4115">
                  <wp:simplePos x="0" y="0"/>
                  <wp:positionH relativeFrom="margin">
                    <wp:posOffset>2090420</wp:posOffset>
                  </wp:positionH>
                  <wp:positionV relativeFrom="paragraph">
                    <wp:posOffset>48260</wp:posOffset>
                  </wp:positionV>
                  <wp:extent cx="1245870" cy="1101090"/>
                  <wp:effectExtent l="0" t="0" r="0" b="3810"/>
                  <wp:wrapThrough wrapText="bothSides">
                    <wp:wrapPolygon edited="0">
                      <wp:start x="0" y="0"/>
                      <wp:lineTo x="0" y="21301"/>
                      <wp:lineTo x="21138" y="21301"/>
                      <wp:lineTo x="21138" y="0"/>
                      <wp:lineTo x="0" y="0"/>
                    </wp:wrapPolygon>
                  </wp:wrapThrough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5870" cy="11010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D7C7D"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A. </w:t>
            </w:r>
            <w:proofErr w:type="spellStart"/>
            <w:r w:rsidR="002D7C7D"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ỉnh</w:t>
            </w:r>
            <w:proofErr w:type="spellEnd"/>
            <w:r w:rsidR="002D7C7D" w:rsidRPr="0032627F">
              <w:rPr>
                <w:rFonts w:asciiTheme="majorHAnsi" w:hAnsiTheme="majorHAnsi" w:cstheme="majorHAnsi"/>
                <w:position w:val="-4"/>
                <w:sz w:val="26"/>
                <w:szCs w:val="26"/>
              </w:rPr>
              <w:object w:dxaOrig="320" w:dyaOrig="260" w14:anchorId="7E39FB5E">
                <v:shape id="_x0000_i4116" type="#_x0000_t75" style="width:15.5pt;height:13pt" o:ole="">
                  <v:imagedata r:id="rId42" o:title=""/>
                </v:shape>
                <o:OLEObject Type="Embed" ProgID="Equation.DSMT4" ShapeID="_x0000_i4116" DrawAspect="Content" ObjectID="_1806315367" r:id="rId43"/>
              </w:object>
            </w:r>
            <w:r w:rsidR="002D7C7D"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, </w:t>
            </w:r>
            <w:proofErr w:type="spellStart"/>
            <w:r w:rsidR="002D7C7D"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ạnh</w:t>
            </w:r>
            <w:proofErr w:type="spellEnd"/>
            <w:r w:rsidR="002D7C7D" w:rsidRPr="0032627F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900" w:dyaOrig="320" w14:anchorId="116D426F">
                <v:shape id="_x0000_i4117" type="#_x0000_t75" style="width:45pt;height:15.5pt" o:ole="">
                  <v:imagedata r:id="rId44" o:title=""/>
                </v:shape>
                <o:OLEObject Type="Embed" ProgID="Equation.DSMT4" ShapeID="_x0000_i4117" DrawAspect="Content" ObjectID="_1806315368" r:id="rId45"/>
              </w:object>
            </w:r>
            <w:r w:rsidR="002D7C7D"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  <w:bookmarkStart w:id="7" w:name="BMN_CHOICE_B32"/>
            <w:bookmarkEnd w:id="6"/>
            <w:r w:rsidR="002D7C7D"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</w:p>
          <w:p w14:paraId="233CA30B" w14:textId="1F9FF33C" w:rsidR="002D7C7D" w:rsidRPr="0032627F" w:rsidRDefault="002D7C7D" w:rsidP="00AF6FAA">
            <w:pPr>
              <w:tabs>
                <w:tab w:val="left" w:pos="992"/>
                <w:tab w:val="left" w:pos="5669"/>
              </w:tabs>
              <w:spacing w:after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B.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ỉnh</w:t>
            </w:r>
            <w:proofErr w:type="spellEnd"/>
            <w:r w:rsidRPr="0032627F">
              <w:rPr>
                <w:rFonts w:asciiTheme="majorHAnsi" w:hAnsiTheme="majorHAnsi" w:cstheme="majorHAnsi"/>
                <w:position w:val="-4"/>
                <w:sz w:val="26"/>
                <w:szCs w:val="26"/>
              </w:rPr>
              <w:object w:dxaOrig="240" w:dyaOrig="260" w14:anchorId="279A446A">
                <v:shape id="_x0000_i4118" type="#_x0000_t75" style="width:12pt;height:13pt" o:ole="">
                  <v:imagedata r:id="rId46" o:title=""/>
                </v:shape>
                <o:OLEObject Type="Embed" ProgID="Equation.DSMT4" ShapeID="_x0000_i4118" DrawAspect="Content" ObjectID="_1806315369" r:id="rId47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,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ạnh</w:t>
            </w:r>
            <w:proofErr w:type="spellEnd"/>
            <w:r w:rsidRPr="0032627F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900" w:dyaOrig="320" w14:anchorId="643F50CD">
                <v:shape id="_x0000_i4119" type="#_x0000_t75" style="width:45pt;height:15.5pt" o:ole="">
                  <v:imagedata r:id="rId48" o:title=""/>
                </v:shape>
                <o:OLEObject Type="Embed" ProgID="Equation.DSMT4" ShapeID="_x0000_i4119" DrawAspect="Content" ObjectID="_1806315370" r:id="rId49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  <w:bookmarkStart w:id="8" w:name="BMN_CHOICE_C32"/>
            <w:bookmarkEnd w:id="7"/>
          </w:p>
          <w:p w14:paraId="1624A5F0" w14:textId="0C57D201" w:rsidR="00AF6FAA" w:rsidRDefault="002D7C7D" w:rsidP="00AF6FAA">
            <w:pPr>
              <w:tabs>
                <w:tab w:val="left" w:pos="992"/>
                <w:tab w:val="left" w:pos="5669"/>
              </w:tabs>
              <w:spacing w:after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C.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ỉnh</w:t>
            </w:r>
            <w:proofErr w:type="spellEnd"/>
            <w:r w:rsidRPr="0032627F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279" w:dyaOrig="279" w14:anchorId="6C0BAE73">
                <v:shape id="_x0000_i4120" type="#_x0000_t75" style="width:14.5pt;height:14.5pt" o:ole="">
                  <v:imagedata r:id="rId50" o:title=""/>
                </v:shape>
                <o:OLEObject Type="Embed" ProgID="Equation.DSMT4" ShapeID="_x0000_i4120" DrawAspect="Content" ObjectID="_1806315371" r:id="rId51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,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ạnh</w:t>
            </w:r>
            <w:proofErr w:type="spellEnd"/>
            <w:r w:rsidRPr="0032627F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900" w:dyaOrig="320" w14:anchorId="173053C9">
                <v:shape id="_x0000_i4121" type="#_x0000_t75" style="width:45pt;height:15.5pt" o:ole="">
                  <v:imagedata r:id="rId52" o:title=""/>
                </v:shape>
                <o:OLEObject Type="Embed" ProgID="Equation.DSMT4" ShapeID="_x0000_i4121" DrawAspect="Content" ObjectID="_1806315372" r:id="rId53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  <w:bookmarkStart w:id="9" w:name="BMN_CHOICE_D32"/>
            <w:bookmarkEnd w:id="8"/>
          </w:p>
          <w:p w14:paraId="6847B0FD" w14:textId="036A0A95" w:rsidR="002D7C7D" w:rsidRPr="0032627F" w:rsidRDefault="002D7C7D" w:rsidP="00AF6FAA">
            <w:pPr>
              <w:tabs>
                <w:tab w:val="left" w:pos="992"/>
                <w:tab w:val="left" w:pos="5669"/>
              </w:tabs>
              <w:spacing w:after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D.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ỉnh</w:t>
            </w:r>
            <w:proofErr w:type="spellEnd"/>
            <w:r w:rsidRPr="0032627F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279" w:dyaOrig="279" w14:anchorId="340B0FFA">
                <v:shape id="_x0000_i4122" type="#_x0000_t75" style="width:14.5pt;height:14.5pt" o:ole="">
                  <v:imagedata r:id="rId54" o:title=""/>
                </v:shape>
                <o:OLEObject Type="Embed" ProgID="Equation.DSMT4" ShapeID="_x0000_i4122" DrawAspect="Content" ObjectID="_1806315373" r:id="rId55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,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ạnh</w:t>
            </w:r>
            <w:proofErr w:type="spellEnd"/>
            <w:r w:rsidRPr="0032627F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900" w:dyaOrig="320" w14:anchorId="2770A803">
                <v:shape id="_x0000_i4123" type="#_x0000_t75" style="width:45pt;height:15.5pt" o:ole="">
                  <v:imagedata r:id="rId56" o:title=""/>
                </v:shape>
                <o:OLEObject Type="Embed" ProgID="Equation.DSMT4" ShapeID="_x0000_i4123" DrawAspect="Content" ObjectID="_1806315374" r:id="rId57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</w:p>
          <w:p w14:paraId="215DCB81" w14:textId="77777777" w:rsidR="002D7C7D" w:rsidRPr="0032627F" w:rsidRDefault="002D7C7D" w:rsidP="002D7C7D">
            <w:pPr>
              <w:tabs>
                <w:tab w:val="left" w:pos="992"/>
              </w:tabs>
              <w:spacing w:before="120" w:after="120"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bookmarkStart w:id="10" w:name="BMN_CHOICE_D35"/>
            <w:bookmarkEnd w:id="9"/>
            <w:proofErr w:type="spell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âu</w:t>
            </w:r>
            <w:proofErr w:type="spellEnd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proofErr w:type="gram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1</w:t>
            </w:r>
            <w:r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4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:</w:t>
            </w:r>
            <w:proofErr w:type="gram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ro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hì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vẽ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bê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ó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bao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nhiêu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ó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?</w:t>
            </w:r>
            <w:bookmarkStart w:id="11" w:name="BMN_CHOICE_A35"/>
            <w:bookmarkEnd w:id="10"/>
          </w:p>
          <w:p w14:paraId="2654D56D" w14:textId="2A8024CA" w:rsidR="002D7C7D" w:rsidRPr="0032627F" w:rsidRDefault="002D7C7D" w:rsidP="002D7C7D">
            <w:pPr>
              <w:tabs>
                <w:tab w:val="left" w:pos="992"/>
              </w:tabs>
              <w:spacing w:before="120" w:after="120"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A. 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2góc.</w:t>
            </w:r>
            <w:bookmarkStart w:id="12" w:name="BMN_CHOICE_B35"/>
            <w:bookmarkEnd w:id="11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  <w:t xml:space="preserve">          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B. 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3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ó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  <w:bookmarkStart w:id="13" w:name="BMN_CHOICE_C35"/>
            <w:bookmarkEnd w:id="12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 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C. 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4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ó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  <w:bookmarkEnd w:id="13"/>
            <w:r w:rsidR="00AF6FAA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  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D. 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5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ó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</w:p>
          <w:p w14:paraId="1F8C8DF7" w14:textId="77777777" w:rsidR="002D7C7D" w:rsidRPr="00AF6FAA" w:rsidRDefault="002D7C7D" w:rsidP="002D7C7D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AF6FAA">
              <w:rPr>
                <w:rFonts w:asciiTheme="majorHAnsi" w:eastAsia="Calibri" w:hAnsiTheme="majorHAnsi" w:cstheme="majorHAnsi"/>
                <w:b/>
                <w:iCs/>
                <w:color w:val="000000" w:themeColor="text1"/>
                <w:sz w:val="26"/>
                <w:szCs w:val="26"/>
                <w:lang w:val="vi-VN"/>
              </w:rPr>
              <w:t>Câu</w:t>
            </w:r>
            <w:r w:rsidRPr="00AF6FAA">
              <w:rPr>
                <w:rFonts w:asciiTheme="majorHAnsi" w:eastAsia="Calibr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 1</w:t>
            </w:r>
            <w:r w:rsidRPr="00AF6FAA">
              <w:rPr>
                <w:rFonts w:asciiTheme="majorHAnsi" w:eastAsia="Calibri" w:hAnsiTheme="majorHAnsi" w:cstheme="majorHAnsi"/>
                <w:b/>
                <w:color w:val="000000" w:themeColor="text1"/>
                <w:sz w:val="26"/>
                <w:szCs w:val="26"/>
                <w:lang w:val="fr-FR"/>
              </w:rPr>
              <w:t>5.</w:t>
            </w:r>
            <w:r w:rsidRPr="00AF6FA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pt-BR"/>
              </w:rPr>
              <w:t>G</w:t>
            </w:r>
            <w:proofErr w:type="spellStart"/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fr-FR"/>
              </w:rPr>
              <w:t>óc</w:t>
            </w:r>
            <w:proofErr w:type="spellEnd"/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fr-FR"/>
              </w:rPr>
              <w:t>có</w:t>
            </w:r>
            <w:proofErr w:type="spellEnd"/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fr-FR"/>
              </w:rPr>
              <w:t>số</w:t>
            </w:r>
            <w:proofErr w:type="spellEnd"/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fr-FR"/>
              </w:rPr>
              <w:t>đo</w:t>
            </w:r>
            <w:proofErr w:type="spellEnd"/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fr-FR"/>
              </w:rPr>
              <w:t>bằng</w:t>
            </w:r>
            <w:proofErr w:type="spellEnd"/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8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fr-FR"/>
              </w:rPr>
              <w:t>0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vertAlign w:val="superscript"/>
                <w:lang w:val="fr-FR"/>
              </w:rPr>
              <w:t>0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fr-FR"/>
              </w:rPr>
              <w:t xml:space="preserve"> là </w:t>
            </w:r>
          </w:p>
          <w:p w14:paraId="7EC63E99" w14:textId="683CFCDF" w:rsidR="00AF6FAA" w:rsidRPr="00AF6FAA" w:rsidRDefault="002D7C7D" w:rsidP="002D7C7D">
            <w:pPr>
              <w:pStyle w:val="BodyText"/>
              <w:spacing w:line="276" w:lineRule="auto"/>
              <w:jc w:val="both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AF6FAA">
              <w:rPr>
                <w:rFonts w:asciiTheme="majorHAnsi" w:eastAsia="Calibr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A. 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pt-BR"/>
              </w:rPr>
              <w:t>Góc vuôg</w:t>
            </w:r>
            <w:r w:rsidRPr="00AF6FAA">
              <w:rPr>
                <w:rFonts w:asciiTheme="majorHAnsi" w:eastAsia="Calibri" w:hAnsiTheme="majorHAnsi" w:cstheme="majorHAnsi"/>
                <w:bCs/>
                <w:color w:val="000000" w:themeColor="text1"/>
                <w:sz w:val="26"/>
                <w:szCs w:val="26"/>
                <w:lang w:val="vi-VN"/>
              </w:rPr>
              <w:t>.</w:t>
            </w:r>
            <w:r w:rsidR="00AF6FAA" w:rsidRPr="00AF6FAA">
              <w:rPr>
                <w:rFonts w:asciiTheme="majorHAnsi" w:eastAsia="Calibri" w:hAnsiTheme="majorHAnsi" w:cstheme="majorHAnsi"/>
                <w:bCs/>
                <w:color w:val="000000" w:themeColor="text1"/>
                <w:sz w:val="26"/>
                <w:szCs w:val="26"/>
                <w:lang w:val="vi-VN"/>
              </w:rPr>
              <w:t xml:space="preserve">           </w:t>
            </w:r>
            <w:r w:rsidRPr="00AF6FAA">
              <w:rPr>
                <w:rFonts w:asciiTheme="majorHAnsi" w:eastAsia="Calibr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B. 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G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óc 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nhọn</w:t>
            </w:r>
            <w:r w:rsidRPr="00AF6FAA">
              <w:rPr>
                <w:rFonts w:asciiTheme="majorHAnsi" w:eastAsia="Calibri" w:hAnsiTheme="majorHAnsi" w:cstheme="majorHAnsi"/>
                <w:bCs/>
                <w:color w:val="000000" w:themeColor="text1"/>
                <w:sz w:val="26"/>
                <w:szCs w:val="26"/>
                <w:lang w:val="vi-VN"/>
              </w:rPr>
              <w:t>.</w:t>
            </w:r>
            <w:r w:rsidRPr="00AF6FA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  <w:lang w:val="vi-VN"/>
              </w:rPr>
              <w:tab/>
            </w:r>
            <w:r w:rsidRPr="00AF6FA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  <w:lang w:val="vi-VN"/>
              </w:rPr>
              <w:tab/>
            </w:r>
          </w:p>
          <w:p w14:paraId="6E2F0EA0" w14:textId="5174895B" w:rsidR="002D7C7D" w:rsidRPr="00AF6FAA" w:rsidRDefault="002D7C7D" w:rsidP="002D7C7D">
            <w:pPr>
              <w:pStyle w:val="BodyText"/>
              <w:spacing w:line="276" w:lineRule="auto"/>
              <w:jc w:val="both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AF6FAA">
              <w:rPr>
                <w:rFonts w:asciiTheme="majorHAnsi" w:eastAsia="Calibr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C. 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G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óc 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tù</w:t>
            </w:r>
            <w:r w:rsidRPr="00AF6FAA">
              <w:rPr>
                <w:rFonts w:asciiTheme="majorHAnsi" w:eastAsia="Calibri" w:hAnsiTheme="majorHAnsi" w:cstheme="majorHAnsi"/>
                <w:bCs/>
                <w:color w:val="000000" w:themeColor="text1"/>
                <w:sz w:val="26"/>
                <w:szCs w:val="26"/>
                <w:lang w:val="vi-VN"/>
              </w:rPr>
              <w:t>.</w:t>
            </w:r>
            <w:r w:rsidRPr="00AF6FA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  <w:lang w:val="vi-VN"/>
              </w:rPr>
              <w:tab/>
            </w:r>
            <w:r w:rsidRPr="00AF6FA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  <w:lang w:val="vi-VN"/>
              </w:rPr>
              <w:tab/>
            </w:r>
            <w:r w:rsidRPr="00AF6FA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  <w:lang w:val="vi-VN"/>
              </w:rPr>
              <w:tab/>
            </w:r>
            <w:r w:rsidRPr="00AF6FAA">
              <w:rPr>
                <w:rFonts w:asciiTheme="majorHAnsi" w:eastAsia="Calibr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D. 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pt-BR"/>
              </w:rPr>
              <w:t>Góc bẹt</w:t>
            </w:r>
            <w:r w:rsidRPr="00AF6FAA">
              <w:rPr>
                <w:rFonts w:asciiTheme="majorHAnsi" w:eastAsia="Calibri" w:hAnsiTheme="majorHAnsi" w:cstheme="majorHAnsi"/>
                <w:bCs/>
                <w:color w:val="000000" w:themeColor="text1"/>
                <w:sz w:val="26"/>
                <w:szCs w:val="26"/>
                <w:lang w:val="vi-VN"/>
              </w:rPr>
              <w:t>.</w:t>
            </w:r>
          </w:p>
          <w:p w14:paraId="1E50FE6C" w14:textId="77777777" w:rsidR="002D7C7D" w:rsidRPr="00AF6FAA" w:rsidRDefault="002D7C7D" w:rsidP="002D7C7D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AF6FAA">
              <w:rPr>
                <w:rFonts w:asciiTheme="majorHAnsi" w:eastAsia="Calibri" w:hAnsiTheme="majorHAnsi" w:cstheme="majorHAnsi"/>
                <w:b/>
                <w:iCs/>
                <w:color w:val="000000" w:themeColor="text1"/>
                <w:sz w:val="26"/>
                <w:szCs w:val="26"/>
                <w:lang w:val="vi-VN"/>
              </w:rPr>
              <w:t>Câu</w:t>
            </w:r>
            <w:r w:rsidRPr="00AF6FAA">
              <w:rPr>
                <w:rFonts w:asciiTheme="majorHAnsi" w:eastAsia="Calibr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 16.</w:t>
            </w:r>
            <w:r w:rsidRPr="00AF6FA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pt-BR"/>
              </w:rPr>
              <w:t>G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óc bẹt có số đo bằng 80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vertAlign w:val="superscript"/>
                <w:lang w:val="vi-VN"/>
              </w:rPr>
              <w:t>0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 xml:space="preserve"> là </w:t>
            </w:r>
          </w:p>
          <w:p w14:paraId="243D3719" w14:textId="31077DE1" w:rsidR="002D7C7D" w:rsidRPr="00AF6FAA" w:rsidRDefault="002D7C7D" w:rsidP="002D7C7D">
            <w:pPr>
              <w:pStyle w:val="BodyText"/>
              <w:spacing w:line="276" w:lineRule="auto"/>
              <w:jc w:val="both"/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AF6FAA">
              <w:rPr>
                <w:rFonts w:asciiTheme="majorHAnsi" w:eastAsia="Calibr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A. 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80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vertAlign w:val="superscript"/>
                <w:lang w:val="vi-VN"/>
              </w:rPr>
              <w:t>0</w:t>
            </w:r>
            <w:r w:rsidRPr="00AF6FAA">
              <w:rPr>
                <w:rFonts w:asciiTheme="majorHAnsi" w:eastAsia="Calibri" w:hAnsiTheme="majorHAnsi" w:cstheme="majorHAnsi"/>
                <w:bCs/>
                <w:color w:val="000000" w:themeColor="text1"/>
                <w:sz w:val="26"/>
                <w:szCs w:val="26"/>
                <w:lang w:val="vi-VN"/>
              </w:rPr>
              <w:t>.</w:t>
            </w:r>
            <w:r w:rsidR="00AF6FAA" w:rsidRPr="00AF6FAA">
              <w:rPr>
                <w:rFonts w:asciiTheme="majorHAnsi" w:eastAsia="Calibri" w:hAnsiTheme="majorHAnsi" w:cstheme="majorHAnsi"/>
                <w:bCs/>
                <w:color w:val="000000" w:themeColor="text1"/>
                <w:sz w:val="26"/>
                <w:szCs w:val="26"/>
                <w:lang w:val="en-US"/>
              </w:rPr>
              <w:t xml:space="preserve">       </w:t>
            </w:r>
            <w:r w:rsidRPr="00AF6FAA">
              <w:rPr>
                <w:rFonts w:asciiTheme="majorHAnsi" w:eastAsia="Calibr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B. 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90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vertAlign w:val="superscript"/>
                <w:lang w:val="vi-VN"/>
              </w:rPr>
              <w:t>0</w:t>
            </w:r>
            <w:r w:rsidRPr="00AF6FAA">
              <w:rPr>
                <w:rFonts w:asciiTheme="majorHAnsi" w:eastAsia="Calibri" w:hAnsiTheme="majorHAnsi" w:cstheme="majorHAnsi"/>
                <w:bCs/>
                <w:color w:val="000000" w:themeColor="text1"/>
                <w:sz w:val="26"/>
                <w:szCs w:val="26"/>
                <w:lang w:val="vi-VN"/>
              </w:rPr>
              <w:t>.</w:t>
            </w:r>
            <w:r w:rsidRPr="00AF6FA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  <w:lang w:val="vi-VN"/>
              </w:rPr>
              <w:tab/>
            </w:r>
            <w:r w:rsidR="00AF6FAA" w:rsidRPr="00AF6FA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  <w:lang w:val="en-US"/>
              </w:rPr>
              <w:t xml:space="preserve">   </w:t>
            </w:r>
            <w:r w:rsidRPr="00AF6FAA">
              <w:rPr>
                <w:rFonts w:asciiTheme="majorHAnsi" w:eastAsia="Calibr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>C. 1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80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vertAlign w:val="superscript"/>
                <w:lang w:val="vi-VN"/>
              </w:rPr>
              <w:t>0</w:t>
            </w:r>
            <w:r w:rsidRPr="00AF6FAA">
              <w:rPr>
                <w:rFonts w:asciiTheme="majorHAnsi" w:eastAsia="Calibri" w:hAnsiTheme="majorHAnsi" w:cstheme="majorHAnsi"/>
                <w:bCs/>
                <w:color w:val="000000" w:themeColor="text1"/>
                <w:sz w:val="26"/>
                <w:szCs w:val="26"/>
                <w:lang w:val="vi-VN"/>
              </w:rPr>
              <w:t>.</w:t>
            </w:r>
            <w:r w:rsidR="00AF6FAA" w:rsidRPr="00AF6FAA">
              <w:rPr>
                <w:rFonts w:asciiTheme="majorHAnsi" w:eastAsia="Calibri" w:hAnsiTheme="majorHAnsi" w:cstheme="majorHAnsi"/>
                <w:color w:val="000000" w:themeColor="text1"/>
                <w:sz w:val="26"/>
                <w:szCs w:val="26"/>
                <w:lang w:val="en-US"/>
              </w:rPr>
              <w:t xml:space="preserve">      </w:t>
            </w:r>
            <w:r w:rsidRPr="00AF6FAA">
              <w:rPr>
                <w:rFonts w:asciiTheme="majorHAnsi" w:eastAsia="Calibr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D. 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120</w:t>
            </w:r>
            <w:r w:rsidRPr="00AF6FA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vertAlign w:val="superscript"/>
                <w:lang w:val="vi-VN"/>
              </w:rPr>
              <w:t>0</w:t>
            </w:r>
            <w:r w:rsidRPr="00AF6FAA">
              <w:rPr>
                <w:rFonts w:asciiTheme="majorHAnsi" w:eastAsia="Calibri" w:hAnsiTheme="majorHAnsi" w:cstheme="majorHAnsi"/>
                <w:bCs/>
                <w:color w:val="000000" w:themeColor="text1"/>
                <w:sz w:val="26"/>
                <w:szCs w:val="26"/>
                <w:lang w:val="vi-VN"/>
              </w:rPr>
              <w:t>.</w:t>
            </w:r>
          </w:p>
          <w:p w14:paraId="2CD4FBEA" w14:textId="77777777" w:rsidR="00AF6FAA" w:rsidRDefault="002D7C7D" w:rsidP="002D7C7D">
            <w:pPr>
              <w:tabs>
                <w:tab w:val="left" w:pos="992"/>
              </w:tabs>
              <w:spacing w:before="120" w:after="120"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proofErr w:type="spell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âu</w:t>
            </w:r>
            <w:proofErr w:type="spellEnd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 </w:t>
            </w:r>
            <w:proofErr w:type="gramStart"/>
            <w:r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17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:</w:t>
            </w:r>
            <w:proofErr w:type="gram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ó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ó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ha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ạ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là </w:t>
            </w:r>
            <w:r w:rsidRPr="0032627F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820" w:dyaOrig="320" w14:anchorId="27EA4BCA">
                <v:shape id="_x0000_i4125" type="#_x0000_t75" style="width:41pt;height:15.5pt" o:ole="">
                  <v:imagedata r:id="rId58" o:title=""/>
                </v:shape>
                <o:OLEObject Type="Embed" ProgID="Equation.DSMT4" ShapeID="_x0000_i4125" DrawAspect="Content" ObjectID="_1806315375" r:id="rId59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là</w:t>
            </w:r>
            <w:bookmarkStart w:id="14" w:name="BMN_CHOICE_A34"/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 :</w:t>
            </w:r>
            <w:r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ab/>
              <w:t xml:space="preserve">  </w:t>
            </w:r>
          </w:p>
          <w:p w14:paraId="5B7786F5" w14:textId="4C106011" w:rsidR="002D7C7D" w:rsidRPr="0032627F" w:rsidRDefault="002D7C7D" w:rsidP="002D7C7D">
            <w:pPr>
              <w:tabs>
                <w:tab w:val="left" w:pos="992"/>
              </w:tabs>
              <w:spacing w:before="120" w:after="120"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r w:rsidRPr="00956E28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A. </w:t>
            </w:r>
            <w:proofErr w:type="spellStart"/>
            <w:r w:rsidRPr="00956E28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óc</w:t>
            </w:r>
            <w:proofErr w:type="spellEnd"/>
            <w:r w:rsidRPr="0032627F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560" w:dyaOrig="279" w14:anchorId="626A4FE9">
                <v:shape id="_x0000_i4126" type="#_x0000_t75" style="width:27.5pt;height:14.5pt" o:ole="">
                  <v:imagedata r:id="rId60" o:title=""/>
                </v:shape>
                <o:OLEObject Type="Embed" ProgID="Equation.DSMT4" ShapeID="_x0000_i4126" DrawAspect="Content" ObjectID="_1806315376" r:id="rId61"/>
              </w:object>
            </w:r>
            <w:bookmarkStart w:id="15" w:name="BMN_CHOICE_B34"/>
            <w:bookmarkEnd w:id="14"/>
            <w:r w:rsidRPr="00956E28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   </w:t>
            </w:r>
            <w:r w:rsidRPr="00956E28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B. </w:t>
            </w:r>
            <w:proofErr w:type="spellStart"/>
            <w:r w:rsidRPr="00956E28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óc</w:t>
            </w:r>
            <w:proofErr w:type="spellEnd"/>
            <w:r w:rsidRPr="0032627F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560" w:dyaOrig="279" w14:anchorId="23887B15">
                <v:shape id="_x0000_i4127" type="#_x0000_t75" style="width:27.5pt;height:14.5pt" o:ole="">
                  <v:imagedata r:id="rId62" o:title=""/>
                </v:shape>
                <o:OLEObject Type="Embed" ProgID="Equation.DSMT4" ShapeID="_x0000_i4127" DrawAspect="Content" ObjectID="_1806315377" r:id="rId63"/>
              </w:object>
            </w:r>
            <w:bookmarkEnd w:id="15"/>
            <w:r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  </w:t>
            </w:r>
            <w:r w:rsidRPr="00956E28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C. </w:t>
            </w:r>
            <w:proofErr w:type="spellStart"/>
            <w:r w:rsidRPr="00956E28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óc</w:t>
            </w:r>
            <w:proofErr w:type="spellEnd"/>
            <w:r w:rsidRPr="00956E28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BC</w:t>
            </w:r>
            <w:bookmarkStart w:id="16" w:name="BMN_QUESTION35"/>
            <w:bookmarkEnd w:id="16"/>
            <w:r>
              <w:rPr>
                <w:rFonts w:asciiTheme="majorHAnsi" w:hAnsiTheme="majorHAnsi" w:cstheme="majorHAnsi"/>
                <w:bCs/>
                <w:sz w:val="26"/>
                <w:szCs w:val="26"/>
                <w:lang w:val="fr-FR"/>
              </w:rPr>
              <w:t>A</w:t>
            </w:r>
            <w:r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  </w:t>
            </w:r>
            <w:r w:rsidRPr="00956E28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D. </w:t>
            </w:r>
            <w:proofErr w:type="spellStart"/>
            <w:r w:rsidRPr="00956E28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óc</w:t>
            </w:r>
            <w:proofErr w:type="spellEnd"/>
            <w:r w:rsidRPr="0032627F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560" w:dyaOrig="279" w14:anchorId="45E69B83">
                <v:shape id="_x0000_i4124" type="#_x0000_t75" style="width:27.5pt;height:14.5pt" o:ole="">
                  <v:imagedata r:id="rId64" o:title=""/>
                </v:shape>
                <o:OLEObject Type="Embed" ProgID="Equation.DSMT4" ShapeID="_x0000_i4124" DrawAspect="Content" ObjectID="_1806315378" r:id="rId65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</w:p>
          <w:p w14:paraId="13814CC8" w14:textId="77777777" w:rsidR="002D7C7D" w:rsidRPr="0032627F" w:rsidRDefault="002D7C7D" w:rsidP="002D7C7D">
            <w:pPr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proofErr w:type="spell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âu</w:t>
            </w:r>
            <w:proofErr w:type="spellEnd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 </w:t>
            </w:r>
            <w:proofErr w:type="gramStart"/>
            <w:r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18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:</w:t>
            </w:r>
            <w:proofErr w:type="gram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Cho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dãy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dữ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liệu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ê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mó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ă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yêu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híc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ủa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á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hà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viê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ro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ia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ì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 :</w:t>
            </w:r>
          </w:p>
          <w:p w14:paraId="626B5E16" w14:textId="77777777" w:rsidR="002D7C7D" w:rsidRPr="0032627F" w:rsidRDefault="002D7C7D" w:rsidP="002D7C7D">
            <w:pPr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proofErr w:type="gram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mỳ</w:t>
            </w:r>
            <w:proofErr w:type="spellEnd"/>
            <w:proofErr w:type="gramEnd"/>
            <w:r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, pizza,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rau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muố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luộ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,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á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kho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,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nướ</w:t>
            </w:r>
            <w:r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ngọt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,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hiê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.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Dữ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liệu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nào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khô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hợp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lí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 ?</w:t>
            </w:r>
          </w:p>
          <w:p w14:paraId="4C054C21" w14:textId="5EAF928C" w:rsidR="002D7C7D" w:rsidRPr="0032627F" w:rsidRDefault="002D7C7D" w:rsidP="002D7C7D">
            <w:pPr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A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pizza </w:t>
            </w:r>
            <w:r w:rsidR="00AF6FAA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   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B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á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proofErr w:type="gram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kho</w:t>
            </w:r>
            <w:proofErr w:type="spellEnd"/>
            <w:r w:rsidR="00AF6FAA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.</w:t>
            </w:r>
            <w:proofErr w:type="gram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nướ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ngọt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D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hiên</w:t>
            </w:r>
            <w:proofErr w:type="spellEnd"/>
          </w:p>
          <w:p w14:paraId="02467B8A" w14:textId="77777777" w:rsidR="002D7C7D" w:rsidRPr="0032627F" w:rsidRDefault="002D7C7D" w:rsidP="002D7C7D">
            <w:pPr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proofErr w:type="spell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âu</w:t>
            </w:r>
            <w:proofErr w:type="spellEnd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 </w:t>
            </w:r>
            <w:proofErr w:type="gramStart"/>
            <w:r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19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:</w:t>
            </w:r>
            <w:proofErr w:type="gram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Dữ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liệu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khô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hợp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lý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,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hủ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ô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ủa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một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quố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gia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hâu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Á :</w:t>
            </w:r>
          </w:p>
          <w:p w14:paraId="64FDFFAC" w14:textId="46BEF548" w:rsidR="002D7C7D" w:rsidRPr="0032627F" w:rsidRDefault="002D7C7D" w:rsidP="002D7C7D">
            <w:pPr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A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Bắ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Ki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B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Tokyo 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H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Nộ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D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Nẵng</w:t>
            </w:r>
            <w:proofErr w:type="spellEnd"/>
          </w:p>
          <w:p w14:paraId="7F465F92" w14:textId="77777777" w:rsidR="002D7C7D" w:rsidRPr="0032627F" w:rsidRDefault="002D7C7D" w:rsidP="002D7C7D">
            <w:pPr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proofErr w:type="spell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âu</w:t>
            </w:r>
            <w:proofErr w:type="spellEnd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 </w:t>
            </w:r>
            <w:proofErr w:type="gram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2</w:t>
            </w:r>
            <w:r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0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:</w:t>
            </w:r>
            <w:proofErr w:type="gram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ro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á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dữ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liệu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au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,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dữ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liệu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nào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khô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phả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liệu</w:t>
            </w:r>
            <w:proofErr w:type="spellEnd"/>
          </w:p>
          <w:p w14:paraId="49CD5F12" w14:textId="77777777" w:rsidR="002D7C7D" w:rsidRPr="0032627F" w:rsidRDefault="002D7C7D" w:rsidP="002D7C7D">
            <w:pPr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A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â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nặ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ủa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họ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i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(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ơ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vị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kg)</w:t>
            </w:r>
          </w:p>
          <w:p w14:paraId="66C51944" w14:textId="77777777" w:rsidR="002D7C7D" w:rsidRPr="0032627F" w:rsidRDefault="002D7C7D" w:rsidP="002D7C7D">
            <w:pPr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B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hô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nơ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ứ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rú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ủa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họ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inh</w:t>
            </w:r>
            <w:proofErr w:type="spellEnd"/>
          </w:p>
          <w:p w14:paraId="32673CD7" w14:textId="77777777" w:rsidR="002D7C7D" w:rsidRPr="0032627F" w:rsidRDefault="002D7C7D" w:rsidP="002D7C7D">
            <w:pPr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iể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kiể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tra môn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oá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ủa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á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họ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inh</w:t>
            </w:r>
            <w:proofErr w:type="spellEnd"/>
          </w:p>
          <w:p w14:paraId="3D95D69A" w14:textId="77777777" w:rsidR="002D7C7D" w:rsidRPr="0032627F" w:rsidRDefault="002D7C7D" w:rsidP="002D7C7D">
            <w:pPr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D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hiều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ao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ru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bì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ủa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một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loạ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ây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(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ơ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vị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mét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)</w:t>
            </w:r>
          </w:p>
          <w:p w14:paraId="3856AB43" w14:textId="4927F28C" w:rsidR="002D7C7D" w:rsidRPr="0032627F" w:rsidRDefault="002D7C7D" w:rsidP="002D7C7D">
            <w:pPr>
              <w:spacing w:line="288" w:lineRule="auto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proofErr w:type="spell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Câu</w:t>
            </w:r>
            <w:proofErr w:type="spellEnd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</w:t>
            </w:r>
            <w:proofErr w:type="gram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2</w:t>
            </w:r>
            <w:r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1</w:t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:</w:t>
            </w:r>
            <w:proofErr w:type="gram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Một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ửa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hà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bá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ô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ô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hố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kê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lượ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ô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ô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bá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ượ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ro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bố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quý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</w:p>
          <w:p w14:paraId="6FF4F098" w14:textId="77777777" w:rsidR="002D7C7D" w:rsidRPr="0032627F" w:rsidRDefault="002D7C7D" w:rsidP="002D7C7D">
            <w:pPr>
              <w:spacing w:line="288" w:lineRule="auto"/>
              <w:ind w:left="992"/>
              <w:jc w:val="center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32627F">
              <w:rPr>
                <w:rFonts w:asciiTheme="majorHAnsi" w:hAnsiTheme="majorHAnsi" w:cstheme="majorHAnsi"/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591F9986" wp14:editId="7DE469C9">
                  <wp:extent cx="2762885" cy="808148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3711" cy="8171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</w:p>
          <w:p w14:paraId="2402E29F" w14:textId="22BEED75" w:rsidR="002D7C7D" w:rsidRDefault="002D7C7D" w:rsidP="002D7C7D">
            <w:pPr>
              <w:tabs>
                <w:tab w:val="left" w:pos="992"/>
              </w:tabs>
              <w:spacing w:before="120" w:after="120"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bookmarkStart w:id="17" w:name="BMN_QUESTION1"/>
            <w:bookmarkEnd w:id="17"/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xe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bá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đượ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ro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quý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bố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proofErr w:type="gram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là:</w:t>
            </w:r>
            <w:bookmarkStart w:id="18" w:name="BMN_CHOICE_A1"/>
            <w:proofErr w:type="gramEnd"/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ab/>
              <w:t xml:space="preserve">A. 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2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hiế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  <w:bookmarkStart w:id="19" w:name="BMN_CHOICE_B1"/>
            <w:bookmarkEnd w:id="18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B. 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20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hiế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  <w:bookmarkStart w:id="20" w:name="BMN_CHOICE_C1"/>
            <w:bookmarkEnd w:id="19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C. 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25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hiế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  <w:bookmarkEnd w:id="20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ab/>
            </w:r>
            <w:r w:rsidRPr="0032627F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D.</w:t>
            </w:r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3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hiế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.</w:t>
            </w:r>
          </w:p>
        </w:tc>
      </w:tr>
    </w:tbl>
    <w:bookmarkEnd w:id="1"/>
    <w:p w14:paraId="3138EBF9" w14:textId="77777777" w:rsidR="00AC5344" w:rsidRPr="002D7C7D" w:rsidRDefault="00333100" w:rsidP="00AC5344">
      <w:pPr>
        <w:spacing w:line="288" w:lineRule="auto"/>
        <w:rPr>
          <w:rFonts w:asciiTheme="majorHAnsi" w:hAnsiTheme="majorHAnsi" w:cstheme="majorHAnsi"/>
          <w:b/>
          <w:bCs/>
          <w:sz w:val="26"/>
          <w:szCs w:val="26"/>
          <w:lang w:val="fr-FR"/>
        </w:rPr>
      </w:pPr>
      <w:r w:rsidRPr="002D7C7D">
        <w:rPr>
          <w:rFonts w:asciiTheme="majorHAnsi" w:hAnsiTheme="majorHAnsi" w:cstheme="majorHAnsi"/>
          <w:b/>
          <w:sz w:val="26"/>
          <w:szCs w:val="26"/>
          <w:lang w:val="fr-FR"/>
        </w:rPr>
        <w:lastRenderedPageBreak/>
        <w:t xml:space="preserve">B. </w:t>
      </w:r>
      <w:proofErr w:type="spellStart"/>
      <w:r w:rsidR="004F52D5" w:rsidRPr="002D7C7D">
        <w:rPr>
          <w:rFonts w:asciiTheme="majorHAnsi" w:hAnsiTheme="majorHAnsi" w:cstheme="majorHAnsi"/>
          <w:b/>
          <w:sz w:val="26"/>
          <w:szCs w:val="26"/>
          <w:lang w:val="fr-FR"/>
        </w:rPr>
        <w:t>Bài</w:t>
      </w:r>
      <w:proofErr w:type="spellEnd"/>
      <w:r w:rsidR="004F52D5" w:rsidRPr="002D7C7D">
        <w:rPr>
          <w:rFonts w:asciiTheme="majorHAnsi" w:hAnsiTheme="majorHAnsi" w:cstheme="majorHAnsi"/>
          <w:b/>
          <w:sz w:val="26"/>
          <w:szCs w:val="26"/>
          <w:lang w:val="fr-FR"/>
        </w:rPr>
        <w:t xml:space="preserve"> </w:t>
      </w:r>
      <w:proofErr w:type="spellStart"/>
      <w:r w:rsidR="004F52D5" w:rsidRPr="002D7C7D">
        <w:rPr>
          <w:rFonts w:asciiTheme="majorHAnsi" w:hAnsiTheme="majorHAnsi" w:cstheme="majorHAnsi"/>
          <w:b/>
          <w:bCs/>
          <w:sz w:val="26"/>
          <w:szCs w:val="26"/>
          <w:lang w:val="fr-FR"/>
        </w:rPr>
        <w:t>tập</w:t>
      </w:r>
      <w:proofErr w:type="spellEnd"/>
      <w:r w:rsidR="004F52D5" w:rsidRPr="002D7C7D">
        <w:rPr>
          <w:rFonts w:asciiTheme="majorHAnsi" w:hAnsiTheme="majorHAnsi" w:cstheme="majorHAnsi"/>
          <w:b/>
          <w:bCs/>
          <w:sz w:val="26"/>
          <w:szCs w:val="26"/>
          <w:lang w:val="fr-FR"/>
        </w:rPr>
        <w:t xml:space="preserve"> </w:t>
      </w:r>
      <w:proofErr w:type="spellStart"/>
      <w:r w:rsidR="004F52D5" w:rsidRPr="002D7C7D">
        <w:rPr>
          <w:rFonts w:asciiTheme="majorHAnsi" w:hAnsiTheme="majorHAnsi" w:cstheme="majorHAnsi"/>
          <w:b/>
          <w:bCs/>
          <w:sz w:val="26"/>
          <w:szCs w:val="26"/>
          <w:lang w:val="fr-FR"/>
        </w:rPr>
        <w:t>tự</w:t>
      </w:r>
      <w:proofErr w:type="spellEnd"/>
      <w:r w:rsidR="004F52D5" w:rsidRPr="002D7C7D">
        <w:rPr>
          <w:rFonts w:asciiTheme="majorHAnsi" w:hAnsiTheme="majorHAnsi" w:cstheme="majorHAnsi"/>
          <w:b/>
          <w:bCs/>
          <w:sz w:val="26"/>
          <w:szCs w:val="26"/>
          <w:lang w:val="fr-FR"/>
        </w:rPr>
        <w:t xml:space="preserve"> </w:t>
      </w:r>
      <w:proofErr w:type="spellStart"/>
      <w:r w:rsidR="004F52D5" w:rsidRPr="002D7C7D">
        <w:rPr>
          <w:rFonts w:asciiTheme="majorHAnsi" w:hAnsiTheme="majorHAnsi" w:cstheme="majorHAnsi"/>
          <w:b/>
          <w:bCs/>
          <w:sz w:val="26"/>
          <w:szCs w:val="26"/>
          <w:lang w:val="fr-FR"/>
        </w:rPr>
        <w:t>luận</w:t>
      </w:r>
      <w:proofErr w:type="spellEnd"/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5400"/>
        <w:gridCol w:w="5367"/>
      </w:tblGrid>
      <w:tr w:rsidR="0032627F" w:rsidRPr="0032627F" w14:paraId="2EFC1D1B" w14:textId="77777777" w:rsidTr="00AF6FAA">
        <w:tc>
          <w:tcPr>
            <w:tcW w:w="5400" w:type="dxa"/>
          </w:tcPr>
          <w:p w14:paraId="6158F1E8" w14:textId="2C45304B" w:rsidR="00CF623B" w:rsidRPr="00CF623B" w:rsidRDefault="00CF623B" w:rsidP="00CF623B">
            <w:pPr>
              <w:spacing w:before="120" w:after="120" w:line="288" w:lineRule="auto"/>
              <w:ind w:left="992" w:hanging="992"/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proofErr w:type="spellStart"/>
            <w:r w:rsidRPr="00CF623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fr-FR"/>
              </w:rPr>
              <w:t>Dạng</w:t>
            </w:r>
            <w:proofErr w:type="spellEnd"/>
            <w:r w:rsidRPr="00CF623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gramStart"/>
            <w:r w:rsidRPr="00CF623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fr-FR"/>
              </w:rPr>
              <w:t>1:</w:t>
            </w:r>
            <w:proofErr w:type="gramEnd"/>
            <w:r w:rsidRPr="00CF623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F623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fr-FR"/>
              </w:rPr>
              <w:t>Thực</w:t>
            </w:r>
            <w:proofErr w:type="spellEnd"/>
            <w:r w:rsidRPr="00CF623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F623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fr-FR"/>
              </w:rPr>
              <w:t>hiện</w:t>
            </w:r>
            <w:proofErr w:type="spellEnd"/>
            <w:r w:rsidRPr="00CF623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F623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fr-FR"/>
              </w:rPr>
              <w:t>phép</w:t>
            </w:r>
            <w:proofErr w:type="spellEnd"/>
            <w:r w:rsidRPr="00CF623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F623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fr-FR"/>
              </w:rPr>
              <w:t>tính</w:t>
            </w:r>
            <w:proofErr w:type="spellEnd"/>
            <w:r w:rsidRPr="00CF623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fr-FR"/>
              </w:rPr>
              <w:t>.</w:t>
            </w:r>
          </w:p>
          <w:p w14:paraId="4927F803" w14:textId="14B43B70" w:rsidR="00AC5344" w:rsidRPr="0032627F" w:rsidRDefault="00AC5344" w:rsidP="00AC5344">
            <w:pPr>
              <w:spacing w:before="120" w:after="120" w:line="288" w:lineRule="auto"/>
              <w:ind w:left="992" w:hanging="992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</w:rPr>
              <w:t>Bài</w:t>
            </w:r>
            <w:proofErr w:type="spellEnd"/>
            <w:r w:rsidRPr="0032627F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1: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Thự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hiệ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phép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tính (Tính hợp lý nếu có thể)</w:t>
            </w:r>
          </w:p>
          <w:p w14:paraId="604E6C95" w14:textId="5E44BDF1" w:rsidR="00AC5344" w:rsidRPr="0032627F" w:rsidRDefault="00AC5344" w:rsidP="002D7C7D">
            <w:pPr>
              <w:spacing w:before="120" w:after="120"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a)</w:t>
            </w:r>
            <w:r w:rsidR="002D7C7D">
              <w:rPr>
                <w:rFonts w:ascii="Cambria Math" w:hAnsi="Cambria Math"/>
                <w:i/>
                <w:iCs/>
                <w:color w:val="000000" w:themeColor="text1"/>
                <w:sz w:val="30"/>
                <w:szCs w:val="3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0"/>
                      <w:szCs w:val="30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0"/>
                      <w:szCs w:val="30"/>
                    </w:rPr>
                    <m:t>15</m:t>
                  </m:r>
                </m:den>
              </m:f>
            </m:oMath>
            <w:r w:rsidR="002D7C7D" w:rsidRPr="00514FE6">
              <w:rPr>
                <w:iCs/>
                <w:color w:val="000000" w:themeColor="text1"/>
                <w:sz w:val="30"/>
                <w:szCs w:val="30"/>
              </w:rPr>
              <w:t xml:space="preserve"> +</w:t>
            </w:r>
            <m:oMath>
              <m:r>
                <w:rPr>
                  <w:rFonts w:ascii="Cambria Math" w:hAnsi="Cambria Math"/>
                  <w:color w:val="000000" w:themeColor="text1"/>
                  <w:sz w:val="30"/>
                  <w:szCs w:val="30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0"/>
                      <w:szCs w:val="30"/>
                    </w:rPr>
                    <m:t>-9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0"/>
                      <w:szCs w:val="30"/>
                    </w:rPr>
                    <m:t>15</m:t>
                  </m:r>
                </m:den>
              </m:f>
            </m:oMath>
            <w:r w:rsidR="002D7C7D" w:rsidRPr="00514FE6"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  <w:tab/>
            </w:r>
            <w:r w:rsidR="002D7C7D">
              <w:rPr>
                <w:rFonts w:eastAsia="Calibri"/>
                <w:color w:val="000000" w:themeColor="text1"/>
                <w:sz w:val="26"/>
                <w:szCs w:val="26"/>
              </w:rPr>
              <w:t>b)</w:t>
            </w:r>
            <w:r w:rsidRPr="0032627F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2079" w:dyaOrig="620" w14:anchorId="65F0D8AE">
                <v:shape id="_x0000_i6303" type="#_x0000_t75" style="width:103.5pt;height:31pt" o:ole="">
                  <v:imagedata r:id="rId67" o:title=""/>
                </v:shape>
                <o:OLEObject Type="Embed" ProgID="Equation.DSMT4" ShapeID="_x0000_i6303" DrawAspect="Content" ObjectID="_1806315379" r:id="rId68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 </w:t>
            </w:r>
            <w:r w:rsidRPr="0032627F">
              <w:rPr>
                <w:rFonts w:asciiTheme="majorHAnsi" w:hAnsiTheme="majorHAnsi" w:cstheme="majorHAnsi"/>
                <w:sz w:val="26"/>
                <w:szCs w:val="26"/>
              </w:rPr>
              <w:tab/>
            </w:r>
          </w:p>
          <w:p w14:paraId="0FFCC415" w14:textId="77777777" w:rsidR="00AF6FAA" w:rsidRDefault="002D7C7D" w:rsidP="00AC5344">
            <w:pPr>
              <w:spacing w:line="360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c</w:t>
            </w:r>
            <w:r w:rsidR="00AC5344"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) </w:t>
            </w:r>
            <w:r w:rsidR="00AC5344" w:rsidRPr="0032627F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800" w:dyaOrig="320" w14:anchorId="1A26601A">
                <v:shape id="_x0000_i6306" type="#_x0000_t75" style="width:90pt;height:15.5pt" o:ole="">
                  <v:imagedata r:id="rId69" o:title=""/>
                </v:shape>
                <o:OLEObject Type="Embed" ProgID="Equation.DSMT4" ShapeID="_x0000_i6306" DrawAspect="Content" ObjectID="_1806315380" r:id="rId70"/>
              </w:object>
            </w:r>
            <w:r w:rsidR="00AC5344"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      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>d)</w:t>
            </w:r>
            <w:r w:rsidR="00AC5344"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3 . 4,2-(-12,4)+2</m:t>
                  </m:r>
                </m:e>
                <m:sup>
                  <m:r>
                    <w:rPr>
                      <w:rFonts w:ascii="Cambria Math" w:eastAsia="Calibri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3</m:t>
                  </m:r>
                </m:sup>
              </m:sSup>
            </m:oMath>
            <w:r w:rsidR="00AC5344"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>e</w:t>
            </w:r>
            <w:r w:rsidR="00AC5344"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) </w:t>
            </w:r>
            <w:r w:rsidR="00AC5344" w:rsidRPr="0032627F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2960" w:dyaOrig="320" w14:anchorId="4D417F37">
                <v:shape id="_x0000_i6304" type="#_x0000_t75" style="width:147.5pt;height:15.5pt" o:ole="">
                  <v:imagedata r:id="rId71" o:title=""/>
                </v:shape>
                <o:OLEObject Type="Embed" ProgID="Equation.DSMT4" ShapeID="_x0000_i6304" DrawAspect="Content" ObjectID="_1806315381" r:id="rId72"/>
              </w:object>
            </w:r>
            <w:r w:rsidR="00AC5344"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  </w:t>
            </w:r>
          </w:p>
          <w:p w14:paraId="75D9AEE1" w14:textId="77777777" w:rsidR="00AC5344" w:rsidRDefault="00AF6FAA" w:rsidP="00AF6FAA">
            <w:pPr>
              <w:spacing w:line="360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g</w:t>
            </w:r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)</w:t>
            </w:r>
            <w:r w:rsidRPr="0032627F">
              <w:rPr>
                <w:rFonts w:asciiTheme="majorHAnsi" w:hAnsiTheme="majorHAnsi" w:cstheme="majorHAnsi"/>
                <w:position w:val="-28"/>
                <w:sz w:val="26"/>
                <w:szCs w:val="26"/>
              </w:rPr>
              <w:object w:dxaOrig="2780" w:dyaOrig="680" w14:anchorId="113EB2F3">
                <v:shape id="_x0000_i6305" type="#_x0000_t75" style="width:138.5pt;height:34pt" o:ole="">
                  <v:imagedata r:id="rId73" o:title=""/>
                </v:shape>
                <o:OLEObject Type="Embed" ProgID="Equation.DSMT4" ShapeID="_x0000_i6305" DrawAspect="Content" ObjectID="_1806315382" r:id="rId74"/>
              </w:object>
            </w:r>
            <w:r w:rsidR="00AC5344"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   </w:t>
            </w:r>
          </w:p>
          <w:p w14:paraId="54A31CE5" w14:textId="77777777" w:rsidR="00CF623B" w:rsidRPr="0032627F" w:rsidRDefault="00CF623B" w:rsidP="00CF623B">
            <w:pPr>
              <w:spacing w:line="288" w:lineRule="auto"/>
              <w:ind w:left="992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3262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Dạng</w:t>
            </w:r>
            <w:proofErr w:type="spellEnd"/>
            <w:r w:rsidRPr="003262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2: </w:t>
            </w:r>
            <w:proofErr w:type="spellStart"/>
            <w:r w:rsidRPr="003262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Toán</w:t>
            </w:r>
            <w:proofErr w:type="spellEnd"/>
            <w:r w:rsidRPr="003262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ố</w:t>
            </w:r>
            <w:proofErr w:type="spellEnd"/>
            <w:r w:rsidRPr="003262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.</w:t>
            </w:r>
          </w:p>
          <w:p w14:paraId="10984D12" w14:textId="77777777" w:rsidR="00CF623B" w:rsidRPr="0032627F" w:rsidRDefault="00CF623B" w:rsidP="00CF623B">
            <w:pPr>
              <w:spacing w:before="120" w:after="120"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</w:rPr>
              <w:t>Bài</w:t>
            </w:r>
            <w:proofErr w:type="spellEnd"/>
            <w:r w:rsidRPr="0032627F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3: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lớp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ó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>44</w:t>
            </w:r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họ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i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họ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i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giỏ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hiế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/>
                      <w:bCs/>
                      <w:i/>
                      <w:color w:val="000000" w:themeColor="text1"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 w:themeColor="text1"/>
                      <w:sz w:val="30"/>
                      <w:szCs w:val="30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/>
                      <w:color w:val="000000" w:themeColor="text1"/>
                      <w:sz w:val="30"/>
                      <w:szCs w:val="30"/>
                    </w:rPr>
                    <m:t>11</m:t>
                  </m:r>
                </m:den>
              </m:f>
            </m:oMath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số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họ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i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ả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lớp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.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họ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i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khá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bằ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/>
                      <w:bCs/>
                      <w:i/>
                      <w:color w:val="000000" w:themeColor="text1"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 w:themeColor="text1"/>
                      <w:sz w:val="30"/>
                      <w:szCs w:val="30"/>
                      <w:lang w:val="vi-VN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/>
                      <w:color w:val="000000" w:themeColor="text1"/>
                      <w:sz w:val="30"/>
                      <w:szCs w:val="30"/>
                    </w:rPr>
                    <m:t>4</m:t>
                  </m:r>
                </m:den>
              </m:f>
            </m:oMath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số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họ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i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giỏ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ò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lạ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l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họ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i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</w:rPr>
              <w:t>đạt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  <w:p w14:paraId="3DD167C8" w14:textId="77777777" w:rsidR="00CF623B" w:rsidRPr="0032627F" w:rsidRDefault="00CF623B" w:rsidP="00CF623B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a)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Tí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họ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i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mỗ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loạ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  <w:p w14:paraId="25873EFF" w14:textId="77777777" w:rsidR="00CF623B" w:rsidRPr="0032627F" w:rsidRDefault="00CF623B" w:rsidP="00CF623B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b)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Tí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tỉ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phầ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tră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họ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i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khá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họ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i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tru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bì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  <w:p w14:paraId="50888039" w14:textId="77777777" w:rsidR="00CF623B" w:rsidRPr="0032627F" w:rsidRDefault="00CF623B" w:rsidP="00CF623B">
            <w:pPr>
              <w:spacing w:before="120"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</w:rPr>
              <w:t>Bài</w:t>
            </w:r>
            <w:proofErr w:type="spellEnd"/>
            <w:r w:rsidRPr="0032627F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4: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Vườ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nh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bạ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gram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An</w:t>
            </w:r>
            <w:proofErr w:type="gram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trồ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4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loạ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ây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: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huố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mít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, cam,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hồ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xiê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.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Biết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rằng</w:t>
            </w:r>
            <w:proofErr w:type="spellEnd"/>
          </w:p>
          <w:p w14:paraId="1FABDE67" w14:textId="77777777" w:rsidR="00CF623B" w:rsidRPr="0032627F" w:rsidRDefault="00CF623B" w:rsidP="00CF623B">
            <w:pPr>
              <w:spacing w:before="120"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ây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huố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hiế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30\%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tổ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ây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.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ây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mít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hiế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25%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tổ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ây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.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ây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cam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bằ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32627F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240" w:dyaOrig="620" w14:anchorId="3B16E5B3">
                <v:shape id="_x0000_i6332" type="#_x0000_t75" style="width:12pt;height:31pt" o:ole="">
                  <v:imagedata r:id="rId75" o:title=""/>
                </v:shape>
                <o:OLEObject Type="Embed" ProgID="Equation.DSMT4" ShapeID="_x0000_i6332" DrawAspect="Content" ObjectID="_1806315383" r:id="rId76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ây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huố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  <w:p w14:paraId="1F7FEB23" w14:textId="77777777" w:rsidR="00CF623B" w:rsidRPr="0032627F" w:rsidRDefault="00CF623B" w:rsidP="00CF623B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Hỏ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ây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mít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, cam,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hồ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xiê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tro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vườ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nh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gram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An</w:t>
            </w:r>
            <w:proofErr w:type="gram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l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bao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nhiêu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? (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Biết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ây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huố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l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12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ây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).</w:t>
            </w:r>
          </w:p>
          <w:p w14:paraId="096C6FC4" w14:textId="77777777" w:rsidR="00CF623B" w:rsidRPr="0032627F" w:rsidRDefault="00CF623B" w:rsidP="00CF623B">
            <w:pPr>
              <w:spacing w:before="120" w:after="120" w:line="288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32627F">
              <w:rPr>
                <w:rFonts w:asciiTheme="majorHAnsi" w:hAnsiTheme="majorHAnsi" w:cstheme="majorHAnsi"/>
                <w:b/>
                <w:sz w:val="26"/>
                <w:szCs w:val="26"/>
              </w:rPr>
              <w:t>Bài</w:t>
            </w:r>
            <w:proofErr w:type="spellEnd"/>
            <w:r w:rsidRPr="0032627F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5: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giỏ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ó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hứa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1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quả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gồ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ác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loạ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quả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: cam,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quýt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táo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.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cam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bằ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32627F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240" w:dyaOrig="620" w14:anchorId="7876D685">
                <v:shape id="_x0000_i6333" type="#_x0000_t75" style="width:12pt;height:31pt" o:ole="">
                  <v:imagedata r:id="rId77" o:title=""/>
                </v:shape>
                <o:OLEObject Type="Embed" ProgID="Equation.DSMT4" ShapeID="_x0000_i6333" DrawAspect="Content" ObjectID="_1806315384" r:id="rId78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tổ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quả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quýt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bằng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32627F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240" w:dyaOrig="620" w14:anchorId="0210AC00">
                <v:shape id="_x0000_i6334" type="#_x0000_t75" style="width:12pt;height:31pt" o:ole="">
                  <v:imagedata r:id="rId79" o:title=""/>
                </v:shape>
                <o:OLEObject Type="Embed" ProgID="Equation.DSMT4" ShapeID="_x0000_i6334" DrawAspect="Content" ObjectID="_1806315385" r:id="rId80"/>
              </w:object>
            </w:r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quả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cam,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ò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lạ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l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20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quả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táo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  <w:p w14:paraId="200861B6" w14:textId="77777777" w:rsidR="00CF623B" w:rsidRPr="0032627F" w:rsidRDefault="00CF623B" w:rsidP="00CF623B">
            <w:pPr>
              <w:spacing w:line="288" w:lineRule="auto"/>
              <w:ind w:left="142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a)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Tí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quả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mỗ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loại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  <w:p w14:paraId="7C993CBC" w14:textId="77777777" w:rsidR="00CF623B" w:rsidRPr="0032627F" w:rsidRDefault="00CF623B" w:rsidP="00CF623B">
            <w:pPr>
              <w:spacing w:line="288" w:lineRule="auto"/>
              <w:ind w:left="142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b)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Tính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tỉ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phần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trăm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quả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quýt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quả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táo</w:t>
            </w:r>
            <w:proofErr w:type="spellEnd"/>
            <w:r w:rsidRPr="0032627F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  <w:p w14:paraId="66CB61D2" w14:textId="06306593" w:rsidR="00CF623B" w:rsidRPr="0032627F" w:rsidRDefault="00CF623B" w:rsidP="00AF6FAA">
            <w:pPr>
              <w:spacing w:line="360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5367" w:type="dxa"/>
          </w:tcPr>
          <w:p w14:paraId="7A380D5E" w14:textId="77777777" w:rsidR="00AC5344" w:rsidRDefault="00AF6FAA" w:rsidP="002D7C7D">
            <w:pPr>
              <w:spacing w:before="120" w:after="120" w:line="288" w:lineRule="auto"/>
              <w:ind w:left="992" w:hanging="992"/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proofErr w:type="spellStart"/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Bài</w:t>
            </w:r>
            <w:proofErr w:type="spellEnd"/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2: </w:t>
            </w:r>
            <w:proofErr w:type="spellStart"/>
            <w:r w:rsidRPr="00AF6FAA">
              <w:rPr>
                <w:rFonts w:asciiTheme="majorHAnsi" w:hAnsiTheme="majorHAnsi" w:cstheme="majorHAnsi"/>
                <w:bCs/>
                <w:sz w:val="26"/>
                <w:szCs w:val="26"/>
              </w:rPr>
              <w:t>Tìm</w:t>
            </w:r>
            <w:proofErr w:type="spellEnd"/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r w:rsidRPr="00AF6FAA">
              <w:rPr>
                <w:rFonts w:asciiTheme="majorHAnsi" w:hAnsiTheme="majorHAnsi" w:cstheme="majorHAnsi"/>
                <w:bCs/>
                <w:sz w:val="26"/>
                <w:szCs w:val="26"/>
              </w:rPr>
              <w:t>x</w:t>
            </w:r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biết</w:t>
            </w:r>
            <w:proofErr w:type="spellEnd"/>
          </w:p>
          <w:p w14:paraId="121CD7CF" w14:textId="4037A978" w:rsidR="00AF6FAA" w:rsidRPr="00CF623B" w:rsidRDefault="00CF623B" w:rsidP="00CF623B">
            <w:pPr>
              <w:spacing w:before="120" w:after="120"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CF623B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a) </w:t>
            </w:r>
            <m:oMath>
              <m:r>
                <w:rPr>
                  <w:rFonts w:ascii="Cambria Math" w:eastAsia="Calibri" w:hAnsi="Cambria Math"/>
                  <w:color w:val="000000" w:themeColor="text1"/>
                  <w:sz w:val="26"/>
                  <w:szCs w:val="26"/>
                  <w:lang w:val="vi-VN"/>
                </w:rPr>
                <m:t>x+</m:t>
              </m:r>
            </m:oMath>
            <w:r w:rsidRPr="00CF623B">
              <w:rPr>
                <w:rFonts w:eastAsia="Calibri"/>
                <w:bCs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/>
                      <w:bCs/>
                      <w:i/>
                      <w:color w:val="000000" w:themeColor="text1"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 w:themeColor="text1"/>
                      <w:sz w:val="30"/>
                      <w:szCs w:val="30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/>
                      <w:color w:val="000000" w:themeColor="text1"/>
                      <w:sz w:val="30"/>
                      <w:szCs w:val="30"/>
                    </w:rPr>
                    <m:t>3</m:t>
                  </m:r>
                </m:den>
              </m:f>
              <m:r>
                <w:rPr>
                  <w:rFonts w:ascii="Cambria Math" w:eastAsia="Calibri" w:hAnsi="Cambria Math"/>
                  <w:color w:val="000000" w:themeColor="text1"/>
                  <w:sz w:val="30"/>
                  <w:szCs w:val="30"/>
                  <w:lang w:val="vi-VN"/>
                </w:rPr>
                <m:t xml:space="preserve"> </m:t>
              </m:r>
            </m:oMath>
            <w:r w:rsidRPr="00CF623B">
              <w:rPr>
                <w:rFonts w:eastAsia="Calibri"/>
                <w:bCs/>
                <w:color w:val="000000" w:themeColor="text1"/>
                <w:sz w:val="26"/>
                <w:szCs w:val="26"/>
                <w:lang w:val="vi-VN"/>
              </w:rPr>
              <w:t>= 1,</w:t>
            </w:r>
            <w:r>
              <w:rPr>
                <w:rFonts w:eastAsia="Calibri"/>
                <w:bCs/>
                <w:color w:val="000000" w:themeColor="text1"/>
                <w:sz w:val="26"/>
                <w:szCs w:val="26"/>
              </w:rPr>
              <w:t>5</w:t>
            </w:r>
          </w:p>
          <w:p w14:paraId="3576AACF" w14:textId="1E303760" w:rsidR="00CF623B" w:rsidRPr="00CF623B" w:rsidRDefault="00CF623B" w:rsidP="00CF623B">
            <w:pPr>
              <w:spacing w:before="120" w:after="120" w:line="288" w:lineRule="auto"/>
              <w:jc w:val="both"/>
              <w:rPr>
                <w:rFonts w:eastAsia="Calibri"/>
                <w:bCs/>
                <w:color w:val="000000" w:themeColor="text1"/>
                <w:sz w:val="26"/>
                <w:szCs w:val="26"/>
              </w:rPr>
            </w:pPr>
            <w:r w:rsidRPr="00CF623B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b) </w:t>
            </w:r>
            <m:oMath>
              <m:f>
                <m:fPr>
                  <m:ctrlPr>
                    <w:rPr>
                      <w:rFonts w:ascii="Cambria Math" w:eastAsia="Calibri" w:hAnsi="Cambria Math"/>
                      <w:bCs/>
                      <w:i/>
                      <w:color w:val="000000" w:themeColor="text1"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 w:themeColor="text1"/>
                      <w:sz w:val="30"/>
                      <w:szCs w:val="30"/>
                      <w:lang w:val="vi-VN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/>
                      <w:color w:val="000000" w:themeColor="text1"/>
                      <w:sz w:val="30"/>
                      <w:szCs w:val="30"/>
                      <w:lang w:val="vi-VN"/>
                    </w:rPr>
                    <m:t>5</m:t>
                  </m:r>
                </m:den>
              </m:f>
              <m:r>
                <w:rPr>
                  <w:rFonts w:ascii="Cambria Math" w:eastAsia="Calibri" w:hAnsi="Cambria Math"/>
                  <w:color w:val="000000" w:themeColor="text1"/>
                  <w:sz w:val="26"/>
                  <w:szCs w:val="26"/>
                  <w:lang w:val="vi-VN"/>
                </w:rPr>
                <m:t>∙x+</m:t>
              </m:r>
            </m:oMath>
            <w:r w:rsidRPr="00CF623B">
              <w:rPr>
                <w:rFonts w:eastAsia="Calibri"/>
                <w:bCs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m:oMath>
              <m:r>
                <w:rPr>
                  <w:rFonts w:ascii="Cambria Math" w:eastAsia="Calibri" w:hAnsi="Cambria Math"/>
                  <w:color w:val="000000" w:themeColor="text1"/>
                  <w:sz w:val="26"/>
                  <w:szCs w:val="26"/>
                  <w:lang w:val="vi-VN"/>
                </w:rPr>
                <m:t>1,5</m:t>
              </m:r>
              <m:r>
                <w:rPr>
                  <w:rFonts w:ascii="Cambria Math" w:eastAsia="Calibri" w:hAnsi="Cambria Math"/>
                  <w:color w:val="000000" w:themeColor="text1"/>
                  <w:sz w:val="30"/>
                  <w:szCs w:val="30"/>
                  <w:lang w:val="vi-VN"/>
                </w:rPr>
                <m:t xml:space="preserve"> </m:t>
              </m:r>
            </m:oMath>
            <w:r w:rsidRPr="00CF623B">
              <w:rPr>
                <w:rFonts w:eastAsia="Calibri"/>
                <w:bCs/>
                <w:color w:val="000000" w:themeColor="text1"/>
                <w:sz w:val="26"/>
                <w:szCs w:val="26"/>
                <w:lang w:val="vi-VN"/>
              </w:rPr>
              <w:t>= 1,9</w:t>
            </w:r>
          </w:p>
          <w:p w14:paraId="134C512B" w14:textId="1BD6462A" w:rsidR="00CF623B" w:rsidRPr="00CF623B" w:rsidRDefault="00CF623B" w:rsidP="00CF623B">
            <w:pPr>
              <w:spacing w:before="120" w:after="120" w:line="288" w:lineRule="auto"/>
              <w:jc w:val="both"/>
              <w:rPr>
                <w:rFonts w:eastAsia="Calibri"/>
                <w:bCs/>
                <w:color w:val="000000" w:themeColor="text1"/>
                <w:sz w:val="26"/>
                <w:szCs w:val="26"/>
              </w:rPr>
            </w:pPr>
            <w:r w:rsidRPr="00CF623B">
              <w:rPr>
                <w:rFonts w:eastAsia="Calibri"/>
                <w:bCs/>
                <w:color w:val="000000" w:themeColor="text1"/>
                <w:sz w:val="26"/>
                <w:szCs w:val="26"/>
              </w:rPr>
              <w:t>c)</w:t>
            </w:r>
            <w:r w:rsidRPr="00CF623B">
              <w:rPr>
                <w:rFonts w:ascii="Cambria Math" w:eastAsia="Calibri" w:hAnsi="Cambria Math"/>
                <w:bCs/>
                <w:i/>
                <w:color w:val="000000" w:themeColor="text1"/>
                <w:sz w:val="30"/>
                <w:szCs w:val="30"/>
              </w:rPr>
              <w:t xml:space="preserve"> </w:t>
            </w:r>
            <m:oMath>
              <m:r>
                <w:rPr>
                  <w:rFonts w:ascii="Cambria Math" w:eastAsia="Calibri" w:hAnsi="Cambria Math"/>
                  <w:color w:val="000000" w:themeColor="text1"/>
                  <w:sz w:val="30"/>
                  <w:szCs w:val="30"/>
                </w:rPr>
                <m:t>2</m:t>
              </m:r>
              <m:r>
                <w:rPr>
                  <w:rFonts w:ascii="Cambria Math" w:eastAsia="Calibri" w:hAnsi="Cambria Math"/>
                  <w:color w:val="000000" w:themeColor="text1"/>
                  <w:sz w:val="26"/>
                  <w:szCs w:val="26"/>
                  <w:lang w:val="vi-VN"/>
                </w:rPr>
                <m:t>∙x+</m:t>
              </m:r>
            </m:oMath>
            <w:r w:rsidRPr="00CF623B">
              <w:rPr>
                <w:rFonts w:eastAsia="Calibri"/>
                <w:bCs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>
              <w:rPr>
                <w:rFonts w:eastAsia="Calibri"/>
                <w:bCs/>
                <w:color w:val="000000" w:themeColor="text1"/>
                <w:sz w:val="26"/>
                <w:szCs w:val="26"/>
              </w:rPr>
              <w:t>3,87</w:t>
            </w:r>
            <m:oMath>
              <m:r>
                <w:rPr>
                  <w:rFonts w:ascii="Cambria Math" w:eastAsia="Calibri" w:hAnsi="Cambria Math"/>
                  <w:color w:val="000000" w:themeColor="text1"/>
                  <w:sz w:val="30"/>
                  <w:szCs w:val="30"/>
                  <w:lang w:val="vi-VN"/>
                </w:rPr>
                <m:t xml:space="preserve"> </m:t>
              </m:r>
            </m:oMath>
            <w:r w:rsidRPr="00CF623B">
              <w:rPr>
                <w:rFonts w:eastAsia="Calibri"/>
                <w:bCs/>
                <w:color w:val="000000" w:themeColor="text1"/>
                <w:sz w:val="26"/>
                <w:szCs w:val="26"/>
                <w:lang w:val="vi-VN"/>
              </w:rPr>
              <w:t>= 1,9</w:t>
            </w:r>
            <w:r>
              <w:rPr>
                <w:rFonts w:eastAsia="Calibri"/>
                <w:bCs/>
                <w:color w:val="000000" w:themeColor="text1"/>
                <w:sz w:val="26"/>
                <w:szCs w:val="26"/>
              </w:rPr>
              <w:t>2</w:t>
            </w:r>
          </w:p>
          <w:p w14:paraId="2B6D3BDC" w14:textId="77777777" w:rsidR="00CF623B" w:rsidRPr="0032627F" w:rsidRDefault="00CF623B" w:rsidP="00CF623B">
            <w:pPr>
              <w:spacing w:line="276" w:lineRule="auto"/>
              <w:ind w:left="992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3262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Dạng</w:t>
            </w:r>
            <w:proofErr w:type="spellEnd"/>
            <w:r w:rsidRPr="003262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3: </w:t>
            </w:r>
            <w:proofErr w:type="spellStart"/>
            <w:r w:rsidRPr="003262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Toán</w:t>
            </w:r>
            <w:proofErr w:type="spellEnd"/>
            <w:r w:rsidRPr="003262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hình</w:t>
            </w:r>
            <w:proofErr w:type="spellEnd"/>
            <w:r w:rsidRPr="003262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.</w:t>
            </w:r>
          </w:p>
          <w:p w14:paraId="189E20D8" w14:textId="77777777" w:rsidR="00CF623B" w:rsidRPr="00CF623B" w:rsidRDefault="00CF623B" w:rsidP="00CF623B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proofErr w:type="spellStart"/>
            <w:r w:rsidRPr="00CF623B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Bài</w:t>
            </w:r>
            <w:proofErr w:type="spellEnd"/>
            <w:r w:rsidRPr="00CF623B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 xml:space="preserve"> 8:</w:t>
            </w:r>
            <w:r w:rsidRPr="00CF623B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rên</w:t>
            </w:r>
            <w:proofErr w:type="spellEnd"/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ia</w:t>
            </w:r>
            <w:proofErr w:type="spellEnd"/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Ox</m:t>
              </m:r>
            </m:oMath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l</w:t>
            </w:r>
            <w:proofErr w:type="spellStart"/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ấy</w:t>
            </w:r>
            <w:proofErr w:type="spellEnd"/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hai</w:t>
            </w:r>
            <w:proofErr w:type="spellEnd"/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M</m:t>
              </m:r>
            </m:oMath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và </w:t>
            </w:r>
            <m:oMath>
              <m: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N</m:t>
              </m:r>
            </m:oMath>
            <w:r w:rsidRPr="00CF623B">
              <w:rPr>
                <w:rFonts w:asciiTheme="majorHAnsi" w:hAnsiTheme="majorHAnsi" w:cstheme="majorHAnsi"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sao</w:t>
            </w:r>
            <w:proofErr w:type="spellEnd"/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ho</w:t>
            </w:r>
            <w:proofErr w:type="spellEnd"/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O</m:t>
              </m:r>
              <m:r>
                <m:rPr>
                  <m:sty m:val="p"/>
                </m:rP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cm</m:t>
              </m:r>
            </m:oMath>
            <w:r w:rsidRPr="00CF623B">
              <w:rPr>
                <w:rFonts w:asciiTheme="majorHAnsi" w:hAnsiTheme="majorHAnsi" w:cstheme="majorHAnsi"/>
                <w:iCs/>
                <w:color w:val="000000" w:themeColor="text1"/>
                <w:sz w:val="26"/>
                <w:szCs w:val="26"/>
              </w:rPr>
              <w:t xml:space="preserve">, </w:t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O</m:t>
              </m:r>
              <m:r>
                <m:rPr>
                  <m:sty m:val="p"/>
                </m:rP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cm</m:t>
              </m:r>
            </m:oMath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.</w:t>
            </w:r>
          </w:p>
          <w:p w14:paraId="055EC19C" w14:textId="77777777" w:rsidR="00CF623B" w:rsidRPr="00CF623B" w:rsidRDefault="00CF623B" w:rsidP="00CF623B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 xml:space="preserve">a) Vẽ hình và tính độ dài đoạn thẳng </w:t>
            </w:r>
            <m:oMath>
              <m: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  <w:lang w:val="vi-VN"/>
                </w:rPr>
                <m:t>M</m:t>
              </m:r>
              <m: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  <w:lang w:val="vi-VN"/>
                </w:rPr>
                <m:t>N</m:t>
              </m:r>
            </m:oMath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 xml:space="preserve">. </w:t>
            </w:r>
          </w:p>
          <w:p w14:paraId="1F36278F" w14:textId="77777777" w:rsidR="00CF623B" w:rsidRPr="00CF623B" w:rsidRDefault="00CF623B" w:rsidP="00CF623B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 xml:space="preserve">b) Cho </w:t>
            </w: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I</w:t>
            </w:r>
            <w:r w:rsidRPr="00CF623B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 xml:space="preserve"> là trung điểm của OM. Tính IN. </w:t>
            </w:r>
          </w:p>
          <w:p w14:paraId="7B986107" w14:textId="77777777" w:rsidR="00CF623B" w:rsidRPr="0032627F" w:rsidRDefault="00CF623B" w:rsidP="00CF623B">
            <w:pPr>
              <w:tabs>
                <w:tab w:val="left" w:pos="567"/>
              </w:tabs>
              <w:spacing w:line="276" w:lineRule="auto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  <w:r w:rsidRPr="00CF623B"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  <w:t>B</w:t>
            </w:r>
            <w:r w:rsidRPr="0032627F"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  <w:t xml:space="preserve">ài </w:t>
            </w:r>
            <w:r w:rsidRPr="00CF623B"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  <w:t>9:</w:t>
            </w:r>
            <w:r w:rsidRPr="00CF623B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 xml:space="preserve">  Vẽ</w:t>
            </w:r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CF623B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 xml:space="preserve">đường thẳng </w:t>
            </w:r>
            <w:proofErr w:type="spellStart"/>
            <w:r w:rsidRPr="00CF623B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xy</w:t>
            </w:r>
            <w:proofErr w:type="spellEnd"/>
            <w:r w:rsidRPr="00CF623B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 xml:space="preserve">. Lấy điểm O trên đường thẳng </w:t>
            </w:r>
            <w:proofErr w:type="spellStart"/>
            <w:r w:rsidRPr="00CF623B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xy</w:t>
            </w:r>
            <w:proofErr w:type="spellEnd"/>
            <w:r w:rsidRPr="00CF623B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 xml:space="preserve">, điểm A thuộc tia </w:t>
            </w:r>
            <w:proofErr w:type="spellStart"/>
            <w:r w:rsidRPr="00CF623B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Ox</w:t>
            </w:r>
            <w:proofErr w:type="spellEnd"/>
            <w:r w:rsidRPr="00CF623B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 xml:space="preserve">, điểm B thuộc tia </w:t>
            </w:r>
            <w:proofErr w:type="spellStart"/>
            <w:r w:rsidRPr="00CF623B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Oy</w:t>
            </w:r>
            <w:proofErr w:type="spellEnd"/>
            <w:r w:rsidRPr="00CF623B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.</w:t>
            </w:r>
          </w:p>
          <w:p w14:paraId="1FCF3FB5" w14:textId="77777777" w:rsidR="00CF623B" w:rsidRPr="0032627F" w:rsidRDefault="00CF623B" w:rsidP="00CF623B">
            <w:pPr>
              <w:tabs>
                <w:tab w:val="left" w:pos="567"/>
                <w:tab w:val="left" w:pos="1260"/>
              </w:tabs>
              <w:spacing w:line="276" w:lineRule="auto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F623B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ab/>
            </w:r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a)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Viết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ên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các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ia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rùng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nhau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gốc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O.               </w:t>
            </w:r>
          </w:p>
          <w:p w14:paraId="6CCBC776" w14:textId="77777777" w:rsidR="00CF623B" w:rsidRPr="0032627F" w:rsidRDefault="00CF623B" w:rsidP="00CF623B">
            <w:pPr>
              <w:tabs>
                <w:tab w:val="left" w:pos="567"/>
                <w:tab w:val="left" w:pos="1260"/>
              </w:tabs>
              <w:spacing w:line="276" w:lineRule="auto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ab/>
              <w:t xml:space="preserve">b)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Viết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ên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các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ia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đối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nhau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gốc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A.</w:t>
            </w:r>
          </w:p>
          <w:p w14:paraId="60AFE95C" w14:textId="77777777" w:rsidR="00CF623B" w:rsidRPr="0032627F" w:rsidRDefault="00CF623B" w:rsidP="00CF623B">
            <w:pPr>
              <w:tabs>
                <w:tab w:val="left" w:pos="567"/>
                <w:tab w:val="left" w:pos="1240"/>
              </w:tabs>
              <w:spacing w:line="276" w:lineRule="auto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ab/>
              <w:t xml:space="preserve">c)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Giả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sử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AB</w:t>
            </w:r>
            <w:r w:rsidRPr="0032627F">
              <w:rPr>
                <w:rFonts w:asciiTheme="majorHAnsi" w:eastAsia="Symbol" w:hAnsiTheme="majorHAnsi" w:cstheme="majorHAnsi"/>
                <w:sz w:val="26"/>
                <w:szCs w:val="26"/>
              </w:rPr>
              <w:t xml:space="preserve"> =</w:t>
            </w:r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7cm, AO</w:t>
            </w:r>
            <w:r w:rsidRPr="0032627F">
              <w:rPr>
                <w:rFonts w:asciiTheme="majorHAnsi" w:eastAsia="Symbol" w:hAnsiTheme="majorHAnsi" w:cstheme="majorHAnsi"/>
                <w:sz w:val="26"/>
                <w:szCs w:val="26"/>
              </w:rPr>
              <w:t xml:space="preserve"> =</w:t>
            </w:r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3,4cm.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ính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OB.</w:t>
            </w:r>
          </w:p>
          <w:p w14:paraId="5798530D" w14:textId="77777777" w:rsidR="00CF623B" w:rsidRPr="0032627F" w:rsidRDefault="00CF623B" w:rsidP="00CF623B">
            <w:pPr>
              <w:tabs>
                <w:tab w:val="left" w:pos="567"/>
              </w:tabs>
              <w:spacing w:line="276" w:lineRule="auto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proofErr w:type="spellStart"/>
            <w:r w:rsidRPr="0032627F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Bài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 xml:space="preserve"> 10:</w:t>
            </w:r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Cho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điểm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M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rên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ia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Om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sao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cho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OM=5cm.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Gọi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N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là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điểm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rên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ia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đối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của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ia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Om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và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cách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O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một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khoảng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7cm.</w:t>
            </w:r>
          </w:p>
          <w:p w14:paraId="09B6F164" w14:textId="77777777" w:rsidR="00CF623B" w:rsidRPr="0032627F" w:rsidRDefault="00CF623B" w:rsidP="00CF623B">
            <w:pPr>
              <w:tabs>
                <w:tab w:val="left" w:pos="567"/>
              </w:tabs>
              <w:spacing w:line="276" w:lineRule="auto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a)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Vẽ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hình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và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ính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MN</w:t>
            </w:r>
          </w:p>
          <w:p w14:paraId="4A5750BC" w14:textId="77777777" w:rsidR="00CF623B" w:rsidRPr="0032627F" w:rsidRDefault="00CF623B" w:rsidP="00CF623B">
            <w:pPr>
              <w:tabs>
                <w:tab w:val="left" w:pos="567"/>
              </w:tabs>
              <w:spacing w:line="276" w:lineRule="auto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b)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Gọi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K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là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rung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điểm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của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MN.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ính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MK, OK.</w:t>
            </w:r>
          </w:p>
          <w:p w14:paraId="12C11A1C" w14:textId="77777777" w:rsidR="00CF623B" w:rsidRPr="0032627F" w:rsidRDefault="00CF623B" w:rsidP="00CF623B">
            <w:pPr>
              <w:tabs>
                <w:tab w:val="left" w:pos="567"/>
              </w:tabs>
              <w:spacing w:line="276" w:lineRule="auto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c)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Điểm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K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huộc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ia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nào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rong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hai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ia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OM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và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ON?</w:t>
            </w:r>
          </w:p>
          <w:p w14:paraId="15136789" w14:textId="77777777" w:rsidR="00CF623B" w:rsidRPr="0032627F" w:rsidRDefault="00CF623B" w:rsidP="00CF623B">
            <w:pPr>
              <w:tabs>
                <w:tab w:val="left" w:pos="567"/>
              </w:tabs>
              <w:spacing w:line="276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proofErr w:type="spellStart"/>
            <w:r w:rsidRPr="0032627F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Dạng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 xml:space="preserve"> 4: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Thống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kê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 xml:space="preserve">,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xác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xuất</w:t>
            </w:r>
            <w:proofErr w:type="spellEnd"/>
          </w:p>
          <w:p w14:paraId="2477B190" w14:textId="77777777" w:rsidR="00CF623B" w:rsidRPr="0032627F" w:rsidRDefault="00CF623B" w:rsidP="00CF623B">
            <w:pPr>
              <w:tabs>
                <w:tab w:val="left" w:pos="567"/>
              </w:tabs>
              <w:spacing w:line="276" w:lineRule="auto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proofErr w:type="spellStart"/>
            <w:r w:rsidRPr="0032627F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Bài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 xml:space="preserve"> 11:</w:t>
            </w:r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Cho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các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bảng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hống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kê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hãy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vẽ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biểu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đồ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cột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cho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ừng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bảng</w:t>
            </w:r>
            <w:proofErr w:type="spellEnd"/>
          </w:p>
          <w:p w14:paraId="1EE39D08" w14:textId="77777777" w:rsidR="00CF623B" w:rsidRPr="0032627F" w:rsidRDefault="00CF623B" w:rsidP="00CF623B">
            <w:pPr>
              <w:tabs>
                <w:tab w:val="left" w:pos="567"/>
              </w:tabs>
              <w:spacing w:line="276" w:lineRule="auto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Bảng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1.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lượng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học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sinh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ham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gia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các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eastAsia="Times New Roman" w:hAnsiTheme="majorHAnsi" w:cstheme="majorHAnsi"/>
                <w:sz w:val="26"/>
                <w:szCs w:val="26"/>
              </w:rPr>
              <w:t>h</w:t>
            </w:r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oạt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động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trong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giờ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ra</w:t>
            </w:r>
            <w:proofErr w:type="spellEnd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eastAsia="Times New Roman" w:hAnsiTheme="majorHAnsi" w:cstheme="majorHAnsi"/>
                <w:sz w:val="26"/>
                <w:szCs w:val="26"/>
              </w:rPr>
              <w:t>chơi</w:t>
            </w:r>
            <w:proofErr w:type="spellEnd"/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024"/>
              <w:gridCol w:w="1024"/>
              <w:gridCol w:w="1024"/>
              <w:gridCol w:w="1024"/>
              <w:gridCol w:w="1025"/>
            </w:tblGrid>
            <w:tr w:rsidR="00CF623B" w:rsidRPr="0032627F" w14:paraId="1D5A14BF" w14:textId="77777777" w:rsidTr="00737744">
              <w:tc>
                <w:tcPr>
                  <w:tcW w:w="1024" w:type="dxa"/>
                </w:tcPr>
                <w:p w14:paraId="1D0C0CD5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proofErr w:type="spellStart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Hoạt</w:t>
                  </w:r>
                  <w:proofErr w:type="spellEnd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 xml:space="preserve"> </w:t>
                  </w:r>
                  <w:proofErr w:type="spellStart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động</w:t>
                  </w:r>
                  <w:proofErr w:type="spellEnd"/>
                </w:p>
              </w:tc>
              <w:tc>
                <w:tcPr>
                  <w:tcW w:w="1024" w:type="dxa"/>
                </w:tcPr>
                <w:p w14:paraId="72550172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proofErr w:type="spellStart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Đọc</w:t>
                  </w:r>
                  <w:proofErr w:type="spellEnd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 xml:space="preserve"> </w:t>
                  </w:r>
                  <w:proofErr w:type="spellStart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sách</w:t>
                  </w:r>
                  <w:proofErr w:type="spellEnd"/>
                </w:p>
              </w:tc>
              <w:tc>
                <w:tcPr>
                  <w:tcW w:w="1024" w:type="dxa"/>
                </w:tcPr>
                <w:p w14:paraId="422569DA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proofErr w:type="spellStart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Chơi</w:t>
                  </w:r>
                  <w:proofErr w:type="spellEnd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 xml:space="preserve"> </w:t>
                  </w:r>
                  <w:proofErr w:type="spellStart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cờ</w:t>
                  </w:r>
                  <w:proofErr w:type="spellEnd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 xml:space="preserve"> </w:t>
                  </w:r>
                  <w:proofErr w:type="spellStart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vua</w:t>
                  </w:r>
                  <w:proofErr w:type="spellEnd"/>
                </w:p>
              </w:tc>
              <w:tc>
                <w:tcPr>
                  <w:tcW w:w="1024" w:type="dxa"/>
                </w:tcPr>
                <w:p w14:paraId="305A985A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proofErr w:type="spellStart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Nhảy</w:t>
                  </w:r>
                  <w:proofErr w:type="spellEnd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 xml:space="preserve"> </w:t>
                  </w:r>
                  <w:proofErr w:type="spellStart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dây</w:t>
                  </w:r>
                  <w:proofErr w:type="spellEnd"/>
                </w:p>
              </w:tc>
              <w:tc>
                <w:tcPr>
                  <w:tcW w:w="1025" w:type="dxa"/>
                </w:tcPr>
                <w:p w14:paraId="1E938B77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proofErr w:type="spellStart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Đá</w:t>
                  </w:r>
                  <w:proofErr w:type="spellEnd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 xml:space="preserve"> </w:t>
                  </w:r>
                  <w:proofErr w:type="spellStart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cầu</w:t>
                  </w:r>
                  <w:proofErr w:type="spellEnd"/>
                </w:p>
              </w:tc>
            </w:tr>
            <w:tr w:rsidR="00CF623B" w:rsidRPr="0032627F" w14:paraId="150473CD" w14:textId="77777777" w:rsidTr="00737744">
              <w:tc>
                <w:tcPr>
                  <w:tcW w:w="1024" w:type="dxa"/>
                </w:tcPr>
                <w:p w14:paraId="23DAA5ED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proofErr w:type="spellStart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Số</w:t>
                  </w:r>
                  <w:proofErr w:type="spellEnd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 xml:space="preserve"> </w:t>
                  </w:r>
                  <w:proofErr w:type="spellStart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hs</w:t>
                  </w:r>
                  <w:proofErr w:type="spellEnd"/>
                </w:p>
              </w:tc>
              <w:tc>
                <w:tcPr>
                  <w:tcW w:w="1024" w:type="dxa"/>
                </w:tcPr>
                <w:p w14:paraId="161C33F7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11</w:t>
                  </w:r>
                </w:p>
              </w:tc>
              <w:tc>
                <w:tcPr>
                  <w:tcW w:w="1024" w:type="dxa"/>
                </w:tcPr>
                <w:p w14:paraId="53024D6A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1024" w:type="dxa"/>
                </w:tcPr>
                <w:p w14:paraId="1A60CEAD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1025" w:type="dxa"/>
                </w:tcPr>
                <w:p w14:paraId="0EE57D4C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7</w:t>
                  </w:r>
                </w:p>
              </w:tc>
            </w:tr>
          </w:tbl>
          <w:p w14:paraId="66DB32DF" w14:textId="77777777" w:rsidR="00CF623B" w:rsidRPr="0032627F" w:rsidRDefault="00CF623B" w:rsidP="00CF623B">
            <w:pPr>
              <w:tabs>
                <w:tab w:val="left" w:pos="567"/>
              </w:tabs>
              <w:spacing w:line="276" w:lineRule="auto"/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proofErr w:type="spellStart"/>
            <w:r w:rsidRPr="0032627F">
              <w:rPr>
                <w:rFonts w:asciiTheme="majorHAnsi" w:hAnsiTheme="majorHAnsi" w:cstheme="majorHAnsi"/>
                <w:bCs/>
                <w:sz w:val="26"/>
                <w:szCs w:val="26"/>
              </w:rPr>
              <w:t>Bảng</w:t>
            </w:r>
            <w:proofErr w:type="spellEnd"/>
            <w:r w:rsidRPr="0032627F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2. </w:t>
            </w:r>
            <w:proofErr w:type="spellStart"/>
            <w:r w:rsidRPr="0032627F">
              <w:rPr>
                <w:rFonts w:asciiTheme="majorHAnsi" w:hAnsiTheme="majorHAnsi" w:cstheme="majorHAnsi"/>
                <w:bCs/>
                <w:sz w:val="26"/>
                <w:szCs w:val="26"/>
              </w:rPr>
              <w:t>Số</w:t>
            </w:r>
            <w:proofErr w:type="spellEnd"/>
            <w:r w:rsidRPr="0032627F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kg </w:t>
            </w:r>
            <w:proofErr w:type="spellStart"/>
            <w:r w:rsidRPr="0032627F">
              <w:rPr>
                <w:rFonts w:asciiTheme="majorHAnsi" w:hAnsiTheme="majorHAnsi" w:cstheme="majorHAnsi"/>
                <w:bCs/>
                <w:sz w:val="26"/>
                <w:szCs w:val="26"/>
              </w:rPr>
              <w:t>giấy</w:t>
            </w:r>
            <w:proofErr w:type="spellEnd"/>
            <w:r w:rsidRPr="0032627F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bCs/>
                <w:sz w:val="26"/>
                <w:szCs w:val="26"/>
              </w:rPr>
              <w:t>vụn</w:t>
            </w:r>
            <w:proofErr w:type="spellEnd"/>
            <w:r w:rsidRPr="0032627F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bCs/>
                <w:sz w:val="26"/>
                <w:szCs w:val="26"/>
              </w:rPr>
              <w:t>các</w:t>
            </w:r>
            <w:proofErr w:type="spellEnd"/>
            <w:r w:rsidRPr="0032627F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bCs/>
                <w:sz w:val="26"/>
                <w:szCs w:val="26"/>
              </w:rPr>
              <w:t>lớp</w:t>
            </w:r>
            <w:proofErr w:type="spellEnd"/>
            <w:r w:rsidRPr="0032627F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6 </w:t>
            </w:r>
            <w:proofErr w:type="spellStart"/>
            <w:r w:rsidRPr="0032627F">
              <w:rPr>
                <w:rFonts w:asciiTheme="majorHAnsi" w:hAnsiTheme="majorHAnsi" w:cstheme="majorHAnsi"/>
                <w:bCs/>
                <w:sz w:val="26"/>
                <w:szCs w:val="26"/>
              </w:rPr>
              <w:t>quyên</w:t>
            </w:r>
            <w:proofErr w:type="spellEnd"/>
            <w:r w:rsidRPr="0032627F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bCs/>
                <w:sz w:val="26"/>
                <w:szCs w:val="26"/>
              </w:rPr>
              <w:t>góp</w:t>
            </w:r>
            <w:proofErr w:type="spellEnd"/>
            <w:r w:rsidRPr="0032627F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proofErr w:type="spellStart"/>
            <w:r w:rsidRPr="0032627F">
              <w:rPr>
                <w:rFonts w:asciiTheme="majorHAnsi" w:hAnsiTheme="majorHAnsi" w:cstheme="majorHAnsi"/>
                <w:bCs/>
                <w:sz w:val="26"/>
                <w:szCs w:val="26"/>
              </w:rPr>
              <w:t>được</w:t>
            </w:r>
            <w:proofErr w:type="spellEnd"/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995"/>
              <w:gridCol w:w="995"/>
              <w:gridCol w:w="996"/>
              <w:gridCol w:w="996"/>
              <w:gridCol w:w="996"/>
            </w:tblGrid>
            <w:tr w:rsidR="00CF623B" w:rsidRPr="0032627F" w14:paraId="303E8E21" w14:textId="77777777" w:rsidTr="00737744">
              <w:tc>
                <w:tcPr>
                  <w:tcW w:w="995" w:type="dxa"/>
                </w:tcPr>
                <w:p w14:paraId="023B8615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proofErr w:type="spellStart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Lớp</w:t>
                  </w:r>
                  <w:proofErr w:type="spellEnd"/>
                </w:p>
              </w:tc>
              <w:tc>
                <w:tcPr>
                  <w:tcW w:w="995" w:type="dxa"/>
                </w:tcPr>
                <w:p w14:paraId="40938AC7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6A</w:t>
                  </w:r>
                </w:p>
              </w:tc>
              <w:tc>
                <w:tcPr>
                  <w:tcW w:w="996" w:type="dxa"/>
                </w:tcPr>
                <w:p w14:paraId="773FC225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6B</w:t>
                  </w:r>
                </w:p>
              </w:tc>
              <w:tc>
                <w:tcPr>
                  <w:tcW w:w="996" w:type="dxa"/>
                </w:tcPr>
                <w:p w14:paraId="6407EBB7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6C</w:t>
                  </w:r>
                </w:p>
              </w:tc>
              <w:tc>
                <w:tcPr>
                  <w:tcW w:w="996" w:type="dxa"/>
                </w:tcPr>
                <w:p w14:paraId="1EEAC970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6D</w:t>
                  </w:r>
                </w:p>
              </w:tc>
            </w:tr>
            <w:tr w:rsidR="00CF623B" w:rsidRPr="0032627F" w14:paraId="71504079" w14:textId="77777777" w:rsidTr="00AF6FAA">
              <w:trPr>
                <w:trHeight w:val="737"/>
              </w:trPr>
              <w:tc>
                <w:tcPr>
                  <w:tcW w:w="995" w:type="dxa"/>
                </w:tcPr>
                <w:p w14:paraId="6ADF438E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proofErr w:type="spellStart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Số</w:t>
                  </w:r>
                  <w:proofErr w:type="spellEnd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 xml:space="preserve"> kg </w:t>
                  </w:r>
                  <w:proofErr w:type="spellStart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giấy</w:t>
                  </w:r>
                  <w:proofErr w:type="spellEnd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 xml:space="preserve"> </w:t>
                  </w:r>
                  <w:proofErr w:type="spellStart"/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vụn</w:t>
                  </w:r>
                  <w:proofErr w:type="spellEnd"/>
                </w:p>
              </w:tc>
              <w:tc>
                <w:tcPr>
                  <w:tcW w:w="995" w:type="dxa"/>
                </w:tcPr>
                <w:p w14:paraId="122F87F0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30</w:t>
                  </w:r>
                </w:p>
              </w:tc>
              <w:tc>
                <w:tcPr>
                  <w:tcW w:w="996" w:type="dxa"/>
                </w:tcPr>
                <w:p w14:paraId="447EC4A6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32</w:t>
                  </w:r>
                </w:p>
              </w:tc>
              <w:tc>
                <w:tcPr>
                  <w:tcW w:w="996" w:type="dxa"/>
                </w:tcPr>
                <w:p w14:paraId="4E4AF290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28</w:t>
                  </w:r>
                </w:p>
              </w:tc>
              <w:tc>
                <w:tcPr>
                  <w:tcW w:w="996" w:type="dxa"/>
                </w:tcPr>
                <w:p w14:paraId="2C486B7C" w14:textId="77777777" w:rsidR="00CF623B" w:rsidRPr="0032627F" w:rsidRDefault="00CF623B" w:rsidP="00CF623B">
                  <w:pPr>
                    <w:tabs>
                      <w:tab w:val="left" w:pos="567"/>
                    </w:tabs>
                    <w:spacing w:line="276" w:lineRule="auto"/>
                    <w:jc w:val="both"/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</w:pPr>
                  <w:r w:rsidRPr="0032627F">
                    <w:rPr>
                      <w:rFonts w:asciiTheme="majorHAnsi" w:hAnsiTheme="majorHAnsi" w:cstheme="majorHAnsi"/>
                      <w:bCs/>
                      <w:sz w:val="26"/>
                      <w:szCs w:val="26"/>
                    </w:rPr>
                    <w:t>35</w:t>
                  </w:r>
                </w:p>
              </w:tc>
            </w:tr>
          </w:tbl>
          <w:p w14:paraId="28ED344C" w14:textId="6705627A" w:rsidR="00CF623B" w:rsidRPr="00CF623B" w:rsidRDefault="00CF623B" w:rsidP="00CF623B">
            <w:pPr>
              <w:spacing w:before="120" w:after="120"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</w:tbl>
    <w:p w14:paraId="71144CF8" w14:textId="0E8B58D6" w:rsidR="00901C3F" w:rsidRPr="00AF6FAA" w:rsidRDefault="00901C3F" w:rsidP="00CF623B">
      <w:pPr>
        <w:rPr>
          <w:rFonts w:asciiTheme="majorHAnsi" w:hAnsiTheme="majorHAnsi" w:cstheme="majorHAnsi"/>
          <w:b/>
          <w:bCs/>
          <w:sz w:val="26"/>
          <w:szCs w:val="26"/>
        </w:rPr>
      </w:pPr>
      <w:bookmarkStart w:id="21" w:name="BMN_QUESTION56"/>
      <w:bookmarkEnd w:id="21"/>
    </w:p>
    <w:sectPr w:rsidR="00901C3F" w:rsidRPr="00AF6FAA" w:rsidSect="006462A2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BB50F1"/>
    <w:multiLevelType w:val="hybridMultilevel"/>
    <w:tmpl w:val="8812B88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C21C0F"/>
    <w:multiLevelType w:val="hybridMultilevel"/>
    <w:tmpl w:val="8388A1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6620F01"/>
    <w:multiLevelType w:val="hybridMultilevel"/>
    <w:tmpl w:val="822413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F1A164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107786B"/>
    <w:multiLevelType w:val="hybridMultilevel"/>
    <w:tmpl w:val="DA58DFFA"/>
    <w:lvl w:ilvl="0" w:tplc="6A222466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4" w15:restartNumberingAfterBreak="0">
    <w:nsid w:val="739E57C1"/>
    <w:multiLevelType w:val="hybridMultilevel"/>
    <w:tmpl w:val="03CC1F0C"/>
    <w:lvl w:ilvl="0" w:tplc="8098DBE2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num w:numId="1" w16cid:durableId="65929605">
    <w:abstractNumId w:val="4"/>
  </w:num>
  <w:num w:numId="2" w16cid:durableId="1354452335">
    <w:abstractNumId w:val="2"/>
  </w:num>
  <w:num w:numId="3" w16cid:durableId="1901284800">
    <w:abstractNumId w:val="0"/>
  </w:num>
  <w:num w:numId="4" w16cid:durableId="1539509120">
    <w:abstractNumId w:val="3"/>
  </w:num>
  <w:num w:numId="5" w16cid:durableId="212179878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462A2"/>
    <w:rsid w:val="002D7C7D"/>
    <w:rsid w:val="0032627F"/>
    <w:rsid w:val="00333100"/>
    <w:rsid w:val="004B2AA7"/>
    <w:rsid w:val="004F52D5"/>
    <w:rsid w:val="005347B5"/>
    <w:rsid w:val="00583D8D"/>
    <w:rsid w:val="006462A2"/>
    <w:rsid w:val="00806666"/>
    <w:rsid w:val="008E3E45"/>
    <w:rsid w:val="00901C3F"/>
    <w:rsid w:val="00956E28"/>
    <w:rsid w:val="00996F68"/>
    <w:rsid w:val="00AC5344"/>
    <w:rsid w:val="00AF6FAA"/>
    <w:rsid w:val="00CE0525"/>
    <w:rsid w:val="00CF623B"/>
    <w:rsid w:val="00E90A21"/>
    <w:rsid w:val="00EC6BFB"/>
    <w:rsid w:val="00EF68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62017C"/>
  <w15:chartTrackingRefBased/>
  <w15:docId w15:val="{7F83981E-ADDC-4F91-BCFF-FCCD2EB85F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D7C7D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F6889"/>
    <w:pPr>
      <w:ind w:left="720"/>
      <w:contextualSpacing/>
    </w:pPr>
  </w:style>
  <w:style w:type="table" w:styleId="TableGrid">
    <w:name w:val="Table Grid"/>
    <w:basedOn w:val="TableNormal"/>
    <w:uiPriority w:val="39"/>
    <w:rsid w:val="00901C3F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56E2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6E28"/>
    <w:rPr>
      <w:rFonts w:ascii="Segoe UI" w:hAnsi="Segoe UI" w:cs="Segoe UI"/>
      <w:sz w:val="18"/>
      <w:szCs w:val="18"/>
      <w:lang w:val="en-US"/>
    </w:rPr>
  </w:style>
  <w:style w:type="paragraph" w:styleId="BodyText">
    <w:name w:val="Body Text"/>
    <w:basedOn w:val="Normal"/>
    <w:link w:val="BodyTextChar"/>
    <w:uiPriority w:val="1"/>
    <w:qFormat/>
    <w:rsid w:val="002D7C7D"/>
    <w:pPr>
      <w:widowControl w:val="0"/>
      <w:autoSpaceDE w:val="0"/>
      <w:autoSpaceDN w:val="0"/>
      <w:spacing w:before="6" w:after="0" w:line="240" w:lineRule="auto"/>
    </w:pPr>
    <w:rPr>
      <w:rFonts w:ascii="Times New Roman" w:eastAsia="Times New Roman" w:hAnsi="Times New Roman" w:cs="Times New Roman"/>
      <w:sz w:val="28"/>
      <w:szCs w:val="28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2D7C7D"/>
    <w:rPr>
      <w:rFonts w:ascii="Times New Roman" w:eastAsia="Times New Roman" w:hAnsi="Times New Roman" w:cs="Times New Roman"/>
      <w:sz w:val="28"/>
      <w:szCs w:val="28"/>
      <w:lang w:val="vi"/>
    </w:rPr>
  </w:style>
  <w:style w:type="character" w:styleId="PlaceholderText">
    <w:name w:val="Placeholder Text"/>
    <w:basedOn w:val="DefaultParagraphFont"/>
    <w:uiPriority w:val="99"/>
    <w:semiHidden/>
    <w:rsid w:val="00CF623B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8.png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62E710-2A77-49DC-B8B9-931F4D3319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793</Words>
  <Characters>4524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Huỳnh Công Trọng</cp:lastModifiedBy>
  <cp:revision>2</cp:revision>
  <cp:lastPrinted>2022-04-21T13:53:00Z</cp:lastPrinted>
  <dcterms:created xsi:type="dcterms:W3CDTF">2025-04-16T06:27:00Z</dcterms:created>
  <dcterms:modified xsi:type="dcterms:W3CDTF">2025-04-16T06:27:00Z</dcterms:modified>
</cp:coreProperties>
</file>